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E56B090" w14:textId="77777777" w:rsidR="00977261" w:rsidRPr="00797193" w:rsidRDefault="00977261" w:rsidP="00960BD5">
      <w:pPr>
        <w:jc w:val="center"/>
        <w:rPr>
          <w:b/>
          <w:sz w:val="4"/>
          <w:szCs w:val="4"/>
        </w:rPr>
      </w:pPr>
      <w:r w:rsidRPr="00797193">
        <w:rPr>
          <w:b/>
          <w:sz w:val="26"/>
          <w:szCs w:val="26"/>
        </w:rPr>
        <w:t>Formula Sheet</w:t>
      </w:r>
    </w:p>
    <w:p w14:paraId="2EC03A90" w14:textId="77777777" w:rsidR="00960BD5" w:rsidRPr="008E4B87" w:rsidRDefault="00960BD5" w:rsidP="00960BD5">
      <w:pPr>
        <w:jc w:val="center"/>
        <w:rPr>
          <w:sz w:val="12"/>
          <w:szCs w:val="12"/>
        </w:rPr>
      </w:pPr>
      <w:r w:rsidRPr="00977261">
        <w:t>(When quoting formulae</w:t>
      </w:r>
      <w:r w:rsidR="008E4B87">
        <w:t xml:space="preserve"> from this sheet, write down </w:t>
      </w:r>
      <w:r w:rsidR="008E4B87" w:rsidRPr="008E4B87">
        <w:rPr>
          <w:b/>
        </w:rPr>
        <w:t>the</w:t>
      </w:r>
      <w:r w:rsidR="008E4B87">
        <w:t xml:space="preserve"> f</w:t>
      </w:r>
      <w:r w:rsidRPr="00977261">
        <w:t>ormula</w:t>
      </w:r>
      <w:r w:rsidR="008E4B87">
        <w:t xml:space="preserve"> </w:t>
      </w:r>
      <w:r w:rsidR="008E4B87" w:rsidRPr="008E4B87">
        <w:rPr>
          <w:b/>
        </w:rPr>
        <w:t>and</w:t>
      </w:r>
      <w:r w:rsidR="008E4B87">
        <w:t xml:space="preserve"> </w:t>
      </w:r>
      <w:r w:rsidRPr="00977261">
        <w:t>its number)</w:t>
      </w:r>
    </w:p>
    <w:p w14:paraId="1F938446" w14:textId="77777777" w:rsidR="00960BD5" w:rsidRPr="008E4B87" w:rsidRDefault="00960BD5" w:rsidP="00960BD5">
      <w:pPr>
        <w:jc w:val="center"/>
        <w:rPr>
          <w:b/>
          <w:sz w:val="12"/>
          <w:szCs w:val="12"/>
        </w:rPr>
      </w:pPr>
    </w:p>
    <w:p w14:paraId="794642B9" w14:textId="77777777" w:rsidR="00960BD5" w:rsidRPr="00960BD5" w:rsidRDefault="00960BD5" w:rsidP="00960BD5">
      <w:pPr>
        <w:jc w:val="center"/>
        <w:rPr>
          <w:b/>
        </w:rPr>
        <w:sectPr w:rsidR="00960BD5" w:rsidRPr="00960BD5" w:rsidSect="004F5A04">
          <w:headerReference w:type="default" r:id="rId6"/>
          <w:footerReference w:type="even" r:id="rId7"/>
          <w:footerReference w:type="default" r:id="rId8"/>
          <w:pgSz w:w="12240" w:h="15840" w:code="1"/>
          <w:pgMar w:top="851" w:right="567" w:bottom="454" w:left="567" w:header="397" w:footer="397" w:gutter="0"/>
          <w:cols w:space="510"/>
          <w:docGrid w:linePitch="360"/>
        </w:sectPr>
      </w:pPr>
    </w:p>
    <w:p w14:paraId="177AB67C" w14:textId="77777777" w:rsidR="00F6073F" w:rsidRDefault="00F6073F" w:rsidP="00E666FE"/>
    <w:p w14:paraId="59B76F83" w14:textId="77777777" w:rsidR="00FF0662" w:rsidRDefault="00FF0662" w:rsidP="00434469">
      <w:pPr>
        <w:tabs>
          <w:tab w:val="left" w:pos="4860"/>
        </w:tabs>
        <w:rPr>
          <w:b/>
        </w:rPr>
        <w:sectPr w:rsidR="00FF0662" w:rsidSect="00FF0662">
          <w:type w:val="continuous"/>
          <w:pgSz w:w="12240" w:h="15840" w:code="1"/>
          <w:pgMar w:top="851" w:right="454" w:bottom="454" w:left="680" w:header="397" w:footer="397" w:gutter="0"/>
          <w:cols w:num="2" w:sep="1" w:space="563" w:equalWidth="0">
            <w:col w:w="5326" w:space="563"/>
            <w:col w:w="5217"/>
          </w:cols>
          <w:docGrid w:linePitch="360"/>
        </w:sectPr>
      </w:pPr>
    </w:p>
    <w:p w14:paraId="6D3DE4D4" w14:textId="77777777" w:rsidR="004F5A04" w:rsidRPr="004F5A04" w:rsidRDefault="00091C0D" w:rsidP="00434469">
      <w:pPr>
        <w:tabs>
          <w:tab w:val="left" w:pos="4860"/>
        </w:tabs>
        <w:rPr>
          <w:b/>
        </w:rPr>
      </w:pPr>
      <w:r>
        <w:rPr>
          <w:b/>
        </w:rPr>
        <w:t>1. LIGH</w:t>
      </w:r>
      <w:r w:rsidR="004F5A04" w:rsidRPr="004F5A04">
        <w:rPr>
          <w:b/>
        </w:rPr>
        <w:t>T</w:t>
      </w:r>
    </w:p>
    <w:p w14:paraId="7A809CF6" w14:textId="77777777" w:rsidR="004F5A04" w:rsidRDefault="004F5A04" w:rsidP="00434469">
      <w:pPr>
        <w:tabs>
          <w:tab w:val="left" w:pos="4860"/>
        </w:tabs>
      </w:pPr>
    </w:p>
    <w:p w14:paraId="331284A0" w14:textId="3447521D" w:rsidR="00E666FE" w:rsidRPr="00E2041E" w:rsidRDefault="00D607A1" w:rsidP="00434469">
      <w:pPr>
        <w:tabs>
          <w:tab w:val="left" w:pos="3600"/>
          <w:tab w:val="left" w:pos="4860"/>
        </w:tabs>
        <w:rPr>
          <w:sz w:val="18"/>
          <w:szCs w:val="18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83CDECB" wp14:editId="284D306B">
                <wp:simplePos x="0" y="0"/>
                <wp:positionH relativeFrom="column">
                  <wp:posOffset>2913380</wp:posOffset>
                </wp:positionH>
                <wp:positionV relativeFrom="paragraph">
                  <wp:posOffset>11430</wp:posOffset>
                </wp:positionV>
                <wp:extent cx="114300" cy="685800"/>
                <wp:effectExtent l="7620" t="6350" r="11430" b="12700"/>
                <wp:wrapNone/>
                <wp:docPr id="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E73D35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2" o:spid="_x0000_s1026" type="#_x0000_t88" style="position:absolute;margin-left:229.4pt;margin-top:.9pt;width:9pt;height:5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"/>
            </w:pict>
          </mc:Fallback>
        </mc:AlternateContent>
      </w:r>
      <w:r w:rsidR="005B32FA" w:rsidRPr="00434469">
        <w:rPr>
          <w:position w:val="-64"/>
          <w:sz w:val="20"/>
          <w:szCs w:val="20"/>
        </w:rPr>
        <w:object w:dxaOrig="5200" w:dyaOrig="1400" w14:anchorId="223BD1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75pt;height:59.95pt" o:ole="" fillcolor="#ddd">
            <v:imagedata r:id="rId9" o:title=""/>
          </v:shape>
          <o:OLEObject Type="Embed" ProgID="Equation.3" ShapeID="_x0000_i1025" DrawAspect="Content" ObjectID="_1670058781" r:id="rId10"/>
        </w:object>
      </w:r>
      <w:r w:rsidR="004F5A04" w:rsidRPr="00434469">
        <w:rPr>
          <w:sz w:val="20"/>
          <w:szCs w:val="20"/>
        </w:rPr>
        <w:t xml:space="preserve"> </w:t>
      </w:r>
      <w:r w:rsidR="004F5A04" w:rsidRPr="00434469">
        <w:rPr>
          <w:sz w:val="20"/>
          <w:szCs w:val="20"/>
        </w:rPr>
        <w:tab/>
        <w:t>(1.1)</w:t>
      </w:r>
    </w:p>
    <w:p w14:paraId="6876C052" w14:textId="77777777" w:rsidR="00E666F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2EBCED98" w14:textId="77777777" w:rsidR="001F4274" w:rsidRPr="001F4274" w:rsidRDefault="001F4274" w:rsidP="00434469">
      <w:pPr>
        <w:tabs>
          <w:tab w:val="left" w:pos="4860"/>
        </w:tabs>
        <w:rPr>
          <w:sz w:val="20"/>
          <w:szCs w:val="20"/>
        </w:rPr>
      </w:pPr>
      <w:r w:rsidRPr="00E2114B">
        <w:rPr>
          <w:position w:val="-12"/>
          <w:sz w:val="11"/>
          <w:szCs w:val="11"/>
        </w:rPr>
        <w:object w:dxaOrig="2600" w:dyaOrig="400" w14:anchorId="6BD018F1">
          <v:shape id="_x0000_i1026" type="#_x0000_t75" style="width:116.55pt;height:17.9pt" o:ole="">
            <v:imagedata r:id="rId11" o:title=""/>
          </v:shape>
          <o:OLEObject Type="Embed" ProgID="Equation.3" ShapeID="_x0000_i1026" DrawAspect="Content" ObjectID="_1670058782" r:id="rId12"/>
        </w:object>
      </w:r>
      <w:r>
        <w:rPr>
          <w:sz w:val="20"/>
          <w:szCs w:val="20"/>
        </w:rPr>
        <w:tab/>
      </w:r>
      <w:r w:rsidRPr="001F4274">
        <w:rPr>
          <w:sz w:val="20"/>
          <w:szCs w:val="20"/>
        </w:rPr>
        <w:t>(1.2)</w:t>
      </w:r>
    </w:p>
    <w:p w14:paraId="20F3B7F6" w14:textId="77777777" w:rsidR="001F4274" w:rsidRPr="001F4274" w:rsidRDefault="001F4274" w:rsidP="00434469">
      <w:pPr>
        <w:tabs>
          <w:tab w:val="left" w:pos="4860"/>
        </w:tabs>
        <w:rPr>
          <w:sz w:val="16"/>
          <w:szCs w:val="16"/>
        </w:rPr>
      </w:pPr>
    </w:p>
    <w:p w14:paraId="40E526BE" w14:textId="77777777" w:rsidR="001F4274" w:rsidRPr="001F4274" w:rsidRDefault="001F4274" w:rsidP="00434469">
      <w:pPr>
        <w:tabs>
          <w:tab w:val="left" w:pos="4860"/>
        </w:tabs>
        <w:rPr>
          <w:sz w:val="6"/>
          <w:szCs w:val="6"/>
        </w:rPr>
      </w:pPr>
      <w:r w:rsidRPr="004A1F53">
        <w:rPr>
          <w:position w:val="-30"/>
          <w:sz w:val="11"/>
          <w:szCs w:val="11"/>
        </w:rPr>
        <w:object w:dxaOrig="2520" w:dyaOrig="720" w14:anchorId="2959D65B">
          <v:shape id="_x0000_i1027" type="#_x0000_t75" style="width:113.6pt;height:32.45pt" o:ole="">
            <v:imagedata r:id="rId13" o:title=""/>
          </v:shape>
          <o:OLEObject Type="Embed" ProgID="Equation.3" ShapeID="_x0000_i1027" DrawAspect="Content" ObjectID="_1670058783" r:id="rId14"/>
        </w:object>
      </w:r>
      <w:r>
        <w:rPr>
          <w:sz w:val="11"/>
          <w:szCs w:val="11"/>
        </w:rPr>
        <w:tab/>
      </w:r>
      <w:r w:rsidRPr="001F4274">
        <w:rPr>
          <w:sz w:val="20"/>
          <w:szCs w:val="20"/>
        </w:rPr>
        <w:t>(</w:t>
      </w:r>
      <w:r>
        <w:rPr>
          <w:sz w:val="20"/>
          <w:szCs w:val="20"/>
        </w:rPr>
        <w:t>1.3</w:t>
      </w:r>
      <w:r w:rsidRPr="001F4274">
        <w:rPr>
          <w:sz w:val="20"/>
          <w:szCs w:val="20"/>
        </w:rPr>
        <w:t>)</w:t>
      </w:r>
    </w:p>
    <w:p w14:paraId="320C20B7" w14:textId="77777777" w:rsidR="001F4274" w:rsidRPr="001F4274" w:rsidRDefault="001F4274" w:rsidP="00434469">
      <w:pPr>
        <w:tabs>
          <w:tab w:val="left" w:pos="4860"/>
        </w:tabs>
        <w:rPr>
          <w:sz w:val="6"/>
          <w:szCs w:val="6"/>
        </w:rPr>
      </w:pPr>
    </w:p>
    <w:p w14:paraId="164FD038" w14:textId="77777777" w:rsidR="001F4274" w:rsidRDefault="0008229B" w:rsidP="00434469">
      <w:pPr>
        <w:tabs>
          <w:tab w:val="left" w:pos="4860"/>
        </w:tabs>
        <w:rPr>
          <w:sz w:val="18"/>
          <w:szCs w:val="18"/>
        </w:rPr>
      </w:pPr>
      <w:r w:rsidRPr="001F4274">
        <w:rPr>
          <w:position w:val="-24"/>
          <w:sz w:val="18"/>
          <w:szCs w:val="18"/>
        </w:rPr>
        <w:object w:dxaOrig="1920" w:dyaOrig="680" w14:anchorId="76811DD3">
          <v:shape id="_x0000_i1028" type="#_x0000_t75" style="width:96.15pt;height:34.15pt" o:ole="">
            <v:imagedata r:id="rId15" o:title=""/>
          </v:shape>
          <o:OLEObject Type="Embed" ProgID="Equation.3" ShapeID="_x0000_i1028" DrawAspect="Content" ObjectID="_1670058784" r:id="rId16"/>
        </w:object>
      </w:r>
      <w:r w:rsidR="001F4274">
        <w:rPr>
          <w:sz w:val="18"/>
          <w:szCs w:val="18"/>
        </w:rPr>
        <w:tab/>
        <w:t>(1.4)</w:t>
      </w:r>
    </w:p>
    <w:p w14:paraId="0EF3AF9E" w14:textId="77777777" w:rsidR="001F4274" w:rsidRPr="00E2041E" w:rsidRDefault="001F4274" w:rsidP="00434469">
      <w:pPr>
        <w:tabs>
          <w:tab w:val="left" w:pos="4860"/>
        </w:tabs>
        <w:rPr>
          <w:sz w:val="18"/>
          <w:szCs w:val="18"/>
        </w:rPr>
      </w:pPr>
    </w:p>
    <w:p w14:paraId="35A4E783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32"/>
          <w:sz w:val="20"/>
          <w:szCs w:val="20"/>
        </w:rPr>
        <w:object w:dxaOrig="3700" w:dyaOrig="760" w14:anchorId="52620D67">
          <v:shape id="_x0000_i1029" type="#_x0000_t75" style="width:185.2pt;height:37.85pt" o:ole="">
            <v:imagedata r:id="rId17" o:title=""/>
          </v:shape>
          <o:OLEObject Type="Embed" ProgID="Equation.3" ShapeID="_x0000_i1029" DrawAspect="Content" ObjectID="_1670058785" r:id="rId18"/>
        </w:object>
      </w:r>
      <w:r w:rsidR="001F4274">
        <w:rPr>
          <w:sz w:val="20"/>
          <w:szCs w:val="20"/>
        </w:rPr>
        <w:tab/>
        <w:t>(1.5</w:t>
      </w:r>
      <w:r w:rsidR="004F5A04" w:rsidRPr="00434469">
        <w:rPr>
          <w:sz w:val="20"/>
          <w:szCs w:val="20"/>
        </w:rPr>
        <w:t>)</w:t>
      </w:r>
    </w:p>
    <w:p w14:paraId="12525F64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7D2227C9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30"/>
          <w:sz w:val="20"/>
          <w:szCs w:val="20"/>
        </w:rPr>
        <w:object w:dxaOrig="2760" w:dyaOrig="680" w14:anchorId="16A91C09">
          <v:shape id="_x0000_i1030" type="#_x0000_t75" style="width:138.15pt;height:34.15pt" o:ole="">
            <v:imagedata r:id="rId19" o:title=""/>
          </v:shape>
          <o:OLEObject Type="Embed" ProgID="Equation.3" ShapeID="_x0000_i1030" DrawAspect="Content" ObjectID="_1670058786" r:id="rId20"/>
        </w:object>
      </w:r>
      <w:r w:rsidR="001F4274">
        <w:rPr>
          <w:sz w:val="20"/>
          <w:szCs w:val="20"/>
        </w:rPr>
        <w:tab/>
        <w:t>(1.6</w:t>
      </w:r>
      <w:r w:rsidR="004F5A04" w:rsidRPr="00434469">
        <w:rPr>
          <w:sz w:val="20"/>
          <w:szCs w:val="20"/>
        </w:rPr>
        <w:t>)</w:t>
      </w:r>
    </w:p>
    <w:p w14:paraId="225D4D85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7073B8C3" w14:textId="77777777" w:rsidR="00E666FE" w:rsidRPr="00E2041E" w:rsidRDefault="001F4274" w:rsidP="00434469">
      <w:pPr>
        <w:tabs>
          <w:tab w:val="left" w:pos="4860"/>
        </w:tabs>
        <w:rPr>
          <w:sz w:val="18"/>
          <w:szCs w:val="18"/>
        </w:rPr>
      </w:pPr>
      <w:r w:rsidRPr="00E2041E">
        <w:rPr>
          <w:position w:val="-18"/>
          <w:sz w:val="20"/>
          <w:szCs w:val="20"/>
        </w:rPr>
        <w:object w:dxaOrig="1800" w:dyaOrig="480" w14:anchorId="70A54328">
          <v:shape id="_x0000_i1031" type="#_x0000_t75" style="width:89.9pt;height:24.15pt" o:ole="">
            <v:imagedata r:id="rId21" o:title=""/>
          </v:shape>
          <o:OLEObject Type="Embed" ProgID="Equation.3" ShapeID="_x0000_i1031" DrawAspect="Content" ObjectID="_1670058787" r:id="rId22"/>
        </w:object>
      </w:r>
      <w:r>
        <w:rPr>
          <w:sz w:val="20"/>
          <w:szCs w:val="20"/>
        </w:rPr>
        <w:tab/>
        <w:t>(1.7</w:t>
      </w:r>
      <w:r w:rsidR="004F5A04" w:rsidRPr="00434469">
        <w:rPr>
          <w:sz w:val="20"/>
          <w:szCs w:val="20"/>
        </w:rPr>
        <w:t>)</w:t>
      </w:r>
    </w:p>
    <w:p w14:paraId="2283FBB1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3C5B69AD" w14:textId="77777777" w:rsidR="00E666FE" w:rsidRPr="00E2041E" w:rsidRDefault="00F163D2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18"/>
          <w:sz w:val="20"/>
          <w:szCs w:val="20"/>
        </w:rPr>
        <w:object w:dxaOrig="2079" w:dyaOrig="520" w14:anchorId="0F0E5716">
          <v:shape id="_x0000_i1032" type="#_x0000_t75" style="width:104.05pt;height:25.8pt" o:ole="">
            <v:imagedata r:id="rId23" o:title=""/>
          </v:shape>
          <o:OLEObject Type="Embed" ProgID="Equation.3" ShapeID="_x0000_i1032" DrawAspect="Content" ObjectID="_1670058788" r:id="rId24"/>
        </w:object>
      </w:r>
      <w:proofErr w:type="gramStart"/>
      <w:r w:rsidR="00E666FE" w:rsidRPr="00434469">
        <w:rPr>
          <w:sz w:val="20"/>
          <w:szCs w:val="20"/>
        </w:rPr>
        <w:t xml:space="preserve">; </w:t>
      </w:r>
      <w:r w:rsidR="004F5A04" w:rsidRPr="00434469">
        <w:rPr>
          <w:sz w:val="20"/>
          <w:szCs w:val="20"/>
        </w:rPr>
        <w:t xml:space="preserve">  </w:t>
      </w:r>
      <w:proofErr w:type="gramEnd"/>
      <w:r w:rsidR="004F5A04" w:rsidRPr="00434469">
        <w:rPr>
          <w:sz w:val="20"/>
          <w:szCs w:val="20"/>
        </w:rPr>
        <w:t xml:space="preserve"> </w:t>
      </w:r>
      <w:r w:rsidRPr="00434469">
        <w:rPr>
          <w:position w:val="-24"/>
          <w:sz w:val="20"/>
          <w:szCs w:val="20"/>
        </w:rPr>
        <w:object w:dxaOrig="2480" w:dyaOrig="620" w14:anchorId="342F9CB8">
          <v:shape id="_x0000_i1033" type="#_x0000_t75" style="width:124pt;height:30.8pt" o:ole="">
            <v:imagedata r:id="rId25" o:title=""/>
          </v:shape>
          <o:OLEObject Type="Embed" ProgID="Equation.3" ShapeID="_x0000_i1033" DrawAspect="Content" ObjectID="_1670058789" r:id="rId26"/>
        </w:object>
      </w:r>
      <w:r w:rsidR="001F4274">
        <w:rPr>
          <w:sz w:val="20"/>
          <w:szCs w:val="20"/>
        </w:rPr>
        <w:tab/>
        <w:t>(1.8</w:t>
      </w:r>
      <w:r w:rsidR="004F5A04" w:rsidRPr="00434469">
        <w:rPr>
          <w:sz w:val="20"/>
          <w:szCs w:val="20"/>
        </w:rPr>
        <w:t>)</w:t>
      </w:r>
    </w:p>
    <w:p w14:paraId="19F1EA6A" w14:textId="77777777" w:rsidR="004F5A04" w:rsidRPr="00E2041E" w:rsidRDefault="004F5A04" w:rsidP="00434469">
      <w:pPr>
        <w:tabs>
          <w:tab w:val="left" w:pos="4860"/>
        </w:tabs>
        <w:rPr>
          <w:sz w:val="18"/>
          <w:szCs w:val="18"/>
        </w:rPr>
      </w:pPr>
    </w:p>
    <w:p w14:paraId="70BAB2CE" w14:textId="77777777" w:rsidR="00E666FE" w:rsidRPr="00E2041E" w:rsidRDefault="001F4274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18"/>
          <w:sz w:val="20"/>
          <w:szCs w:val="20"/>
        </w:rPr>
        <w:object w:dxaOrig="4780" w:dyaOrig="540" w14:anchorId="219BFB63">
          <v:shape id="_x0000_i1034" type="#_x0000_t75" style="width:238.9pt;height:27.05pt" o:ole="">
            <v:imagedata r:id="rId27" o:title=""/>
          </v:shape>
          <o:OLEObject Type="Embed" ProgID="Equation.3" ShapeID="_x0000_i1034" DrawAspect="Content" ObjectID="_1670058790" r:id="rId28"/>
        </w:object>
      </w:r>
      <w:r>
        <w:rPr>
          <w:sz w:val="20"/>
          <w:szCs w:val="20"/>
        </w:rPr>
        <w:tab/>
        <w:t>(1.9</w:t>
      </w:r>
      <w:r w:rsidR="004F5A04" w:rsidRPr="00434469">
        <w:rPr>
          <w:sz w:val="20"/>
          <w:szCs w:val="20"/>
        </w:rPr>
        <w:t>)</w:t>
      </w:r>
    </w:p>
    <w:p w14:paraId="456A81EC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22070298" w14:textId="77777777" w:rsidR="00D558D6" w:rsidRPr="00E2041E" w:rsidRDefault="004F5A04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38"/>
          <w:sz w:val="20"/>
          <w:szCs w:val="20"/>
        </w:rPr>
        <w:object w:dxaOrig="3040" w:dyaOrig="920" w14:anchorId="7807D5CF">
          <v:shape id="_x0000_i1035" type="#_x0000_t75" style="width:151.9pt;height:46.2pt" o:ole="">
            <v:imagedata r:id="rId29" o:title=""/>
          </v:shape>
          <o:OLEObject Type="Embed" ProgID="Equation.3" ShapeID="_x0000_i1035" DrawAspect="Content" ObjectID="_1670058791" r:id="rId30"/>
        </w:object>
      </w:r>
      <w:r w:rsidR="001F4274">
        <w:rPr>
          <w:sz w:val="20"/>
          <w:szCs w:val="20"/>
        </w:rPr>
        <w:tab/>
        <w:t>(1.10</w:t>
      </w:r>
      <w:r w:rsidRPr="00434469">
        <w:rPr>
          <w:sz w:val="20"/>
          <w:szCs w:val="20"/>
        </w:rPr>
        <w:t>)</w:t>
      </w:r>
    </w:p>
    <w:p w14:paraId="01FB3C1E" w14:textId="77777777" w:rsidR="000201EC" w:rsidRPr="00E2041E" w:rsidRDefault="000201EC" w:rsidP="00434469">
      <w:pPr>
        <w:tabs>
          <w:tab w:val="left" w:pos="4860"/>
        </w:tabs>
        <w:rPr>
          <w:sz w:val="18"/>
          <w:szCs w:val="18"/>
        </w:rPr>
      </w:pPr>
    </w:p>
    <w:p w14:paraId="1E3DF589" w14:textId="77777777" w:rsidR="000201EC" w:rsidRPr="00E2041E" w:rsidRDefault="004F5A04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38"/>
          <w:sz w:val="20"/>
          <w:szCs w:val="20"/>
        </w:rPr>
        <w:object w:dxaOrig="2780" w:dyaOrig="880" w14:anchorId="6C2B8DBE">
          <v:shape id="_x0000_i1036" type="#_x0000_t75" style="width:139pt;height:44.1pt" o:ole="">
            <v:imagedata r:id="rId31" o:title=""/>
          </v:shape>
          <o:OLEObject Type="Embed" ProgID="Equation.3" ShapeID="_x0000_i1036" DrawAspect="Content" ObjectID="_1670058792" r:id="rId32"/>
        </w:object>
      </w:r>
      <w:r w:rsidR="001F4274">
        <w:rPr>
          <w:sz w:val="20"/>
          <w:szCs w:val="20"/>
        </w:rPr>
        <w:tab/>
        <w:t>(1.11</w:t>
      </w:r>
      <w:r w:rsidRPr="00434469">
        <w:rPr>
          <w:sz w:val="20"/>
          <w:szCs w:val="20"/>
        </w:rPr>
        <w:t>)</w:t>
      </w:r>
    </w:p>
    <w:p w14:paraId="4A0149CF" w14:textId="77777777" w:rsidR="000201EC" w:rsidRPr="00E2041E" w:rsidRDefault="000201EC" w:rsidP="00434469">
      <w:pPr>
        <w:tabs>
          <w:tab w:val="left" w:pos="4860"/>
        </w:tabs>
        <w:rPr>
          <w:sz w:val="18"/>
          <w:szCs w:val="18"/>
        </w:rPr>
      </w:pPr>
    </w:p>
    <w:p w14:paraId="2E796E28" w14:textId="77777777" w:rsidR="000201EC" w:rsidRPr="00E2041E" w:rsidRDefault="004F5A04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38"/>
          <w:sz w:val="20"/>
          <w:szCs w:val="20"/>
        </w:rPr>
        <w:object w:dxaOrig="2820" w:dyaOrig="880" w14:anchorId="5DE993CE">
          <v:shape id="_x0000_i1037" type="#_x0000_t75" style="width:141.1pt;height:44.1pt" o:ole="">
            <v:imagedata r:id="rId33" o:title=""/>
          </v:shape>
          <o:OLEObject Type="Embed" ProgID="Equation.3" ShapeID="_x0000_i1037" DrawAspect="Content" ObjectID="_1670058793" r:id="rId34"/>
        </w:object>
      </w:r>
      <w:r w:rsidR="001F4274">
        <w:rPr>
          <w:sz w:val="20"/>
          <w:szCs w:val="20"/>
        </w:rPr>
        <w:tab/>
        <w:t>(1.12</w:t>
      </w:r>
      <w:r w:rsidRPr="00434469">
        <w:rPr>
          <w:sz w:val="20"/>
          <w:szCs w:val="20"/>
        </w:rPr>
        <w:t>)</w:t>
      </w:r>
    </w:p>
    <w:p w14:paraId="0383B3DA" w14:textId="77777777" w:rsidR="00E666FE" w:rsidRPr="00E2041E" w:rsidRDefault="00E666FE" w:rsidP="00434469">
      <w:pPr>
        <w:tabs>
          <w:tab w:val="left" w:pos="4860"/>
        </w:tabs>
        <w:rPr>
          <w:sz w:val="18"/>
          <w:szCs w:val="18"/>
        </w:rPr>
      </w:pPr>
    </w:p>
    <w:p w14:paraId="6E9751F6" w14:textId="77777777" w:rsidR="004F5A04" w:rsidRPr="00E2041E" w:rsidRDefault="004F5A04" w:rsidP="00434469">
      <w:pPr>
        <w:tabs>
          <w:tab w:val="left" w:pos="4860"/>
        </w:tabs>
        <w:rPr>
          <w:sz w:val="18"/>
          <w:szCs w:val="18"/>
        </w:rPr>
      </w:pPr>
      <w:r w:rsidRPr="00434469">
        <w:rPr>
          <w:position w:val="-12"/>
          <w:sz w:val="20"/>
          <w:szCs w:val="20"/>
        </w:rPr>
        <w:object w:dxaOrig="2659" w:dyaOrig="400" w14:anchorId="64D82152">
          <v:shape id="_x0000_i1038" type="#_x0000_t75" style="width:132.75pt;height:20pt" o:ole="">
            <v:imagedata r:id="rId35" o:title=""/>
          </v:shape>
          <o:OLEObject Type="Embed" ProgID="Equation.3" ShapeID="_x0000_i1038" DrawAspect="Content" ObjectID="_1670058794" r:id="rId36"/>
        </w:object>
      </w:r>
      <w:r w:rsidR="001F4274">
        <w:rPr>
          <w:sz w:val="20"/>
          <w:szCs w:val="20"/>
        </w:rPr>
        <w:tab/>
        <w:t>(1.13</w:t>
      </w:r>
      <w:r w:rsidR="00FF0662">
        <w:rPr>
          <w:sz w:val="20"/>
          <w:szCs w:val="20"/>
        </w:rPr>
        <w:t>)</w:t>
      </w:r>
    </w:p>
    <w:p w14:paraId="3E304B2B" w14:textId="77777777" w:rsidR="00434469" w:rsidRPr="00E2041E" w:rsidRDefault="00434469" w:rsidP="00434469">
      <w:pPr>
        <w:tabs>
          <w:tab w:val="left" w:pos="4860"/>
        </w:tabs>
        <w:rPr>
          <w:sz w:val="18"/>
          <w:szCs w:val="18"/>
        </w:rPr>
      </w:pPr>
    </w:p>
    <w:p w14:paraId="5DC093C0" w14:textId="77777777" w:rsidR="00434469" w:rsidRDefault="00434469" w:rsidP="00434469">
      <w:pPr>
        <w:tabs>
          <w:tab w:val="left" w:pos="4860"/>
        </w:tabs>
        <w:rPr>
          <w:sz w:val="20"/>
          <w:szCs w:val="20"/>
        </w:rPr>
      </w:pPr>
    </w:p>
    <w:p w14:paraId="3FF11281" w14:textId="77777777" w:rsidR="00BF1369" w:rsidRPr="00E2041E" w:rsidRDefault="00F163D2" w:rsidP="00434469">
      <w:pPr>
        <w:tabs>
          <w:tab w:val="left" w:pos="4860"/>
        </w:tabs>
        <w:rPr>
          <w:sz w:val="18"/>
          <w:szCs w:val="18"/>
        </w:rPr>
      </w:pPr>
      <w:r w:rsidRPr="00BF1369">
        <w:rPr>
          <w:position w:val="-10"/>
          <w:sz w:val="20"/>
          <w:szCs w:val="20"/>
        </w:rPr>
        <w:object w:dxaOrig="2700" w:dyaOrig="380" w14:anchorId="52833EAC">
          <v:shape id="_x0000_i1039" type="#_x0000_t75" style="width:134.85pt;height:19.15pt" o:ole="">
            <v:imagedata r:id="rId37" o:title=""/>
          </v:shape>
          <o:OLEObject Type="Embed" ProgID="Equation.3" ShapeID="_x0000_i1039" DrawAspect="Content" ObjectID="_1670058795" r:id="rId38"/>
        </w:object>
      </w:r>
      <w:r w:rsidR="001F4274">
        <w:rPr>
          <w:sz w:val="20"/>
          <w:szCs w:val="20"/>
        </w:rPr>
        <w:tab/>
        <w:t>(1.14</w:t>
      </w:r>
      <w:r w:rsidR="00BF1369">
        <w:rPr>
          <w:sz w:val="20"/>
          <w:szCs w:val="20"/>
        </w:rPr>
        <w:t>)</w:t>
      </w:r>
    </w:p>
    <w:p w14:paraId="1E5FABF8" w14:textId="77777777" w:rsidR="00BF1369" w:rsidRPr="00E2041E" w:rsidRDefault="00BF1369" w:rsidP="00434469">
      <w:pPr>
        <w:tabs>
          <w:tab w:val="left" w:pos="4860"/>
        </w:tabs>
        <w:rPr>
          <w:sz w:val="18"/>
          <w:szCs w:val="18"/>
        </w:rPr>
      </w:pPr>
    </w:p>
    <w:p w14:paraId="5754F90C" w14:textId="77777777" w:rsidR="00BF1369" w:rsidRPr="00E2041E" w:rsidRDefault="00BF1369" w:rsidP="001F4274">
      <w:pPr>
        <w:tabs>
          <w:tab w:val="left" w:pos="4680"/>
        </w:tabs>
        <w:rPr>
          <w:sz w:val="18"/>
          <w:szCs w:val="18"/>
        </w:rPr>
      </w:pPr>
      <w:r w:rsidRPr="00BF1369">
        <w:rPr>
          <w:position w:val="-52"/>
          <w:sz w:val="20"/>
          <w:szCs w:val="20"/>
        </w:rPr>
        <w:object w:dxaOrig="2760" w:dyaOrig="960" w14:anchorId="5FA26606">
          <v:shape id="_x0000_i1040" type="#_x0000_t75" style="width:138.15pt;height:47.85pt" o:ole="">
            <v:imagedata r:id="rId39" o:title=""/>
          </v:shape>
          <o:OLEObject Type="Embed" ProgID="Equation.3" ShapeID="_x0000_i1040" DrawAspect="Content" ObjectID="_1670058796" r:id="rId40"/>
        </w:object>
      </w:r>
      <w:r w:rsidR="001F4274">
        <w:rPr>
          <w:sz w:val="20"/>
          <w:szCs w:val="20"/>
        </w:rPr>
        <w:tab/>
        <w:t>(1.15</w:t>
      </w:r>
      <w:r>
        <w:rPr>
          <w:sz w:val="20"/>
          <w:szCs w:val="20"/>
        </w:rPr>
        <w:t>)</w:t>
      </w:r>
    </w:p>
    <w:p w14:paraId="71E324C9" w14:textId="77777777" w:rsidR="00BF1369" w:rsidRPr="00E2041E" w:rsidRDefault="00BF1369" w:rsidP="001F4274">
      <w:pPr>
        <w:tabs>
          <w:tab w:val="left" w:pos="4680"/>
        </w:tabs>
        <w:rPr>
          <w:sz w:val="18"/>
          <w:szCs w:val="18"/>
        </w:rPr>
      </w:pPr>
    </w:p>
    <w:p w14:paraId="320734A6" w14:textId="77777777" w:rsidR="00BF1369" w:rsidRPr="00E2041E" w:rsidRDefault="00611148" w:rsidP="001F4274">
      <w:pPr>
        <w:tabs>
          <w:tab w:val="left" w:pos="4680"/>
        </w:tabs>
        <w:rPr>
          <w:sz w:val="18"/>
          <w:szCs w:val="18"/>
        </w:rPr>
      </w:pPr>
      <w:r w:rsidRPr="00BF1369">
        <w:rPr>
          <w:position w:val="-12"/>
          <w:sz w:val="20"/>
          <w:szCs w:val="20"/>
        </w:rPr>
        <w:object w:dxaOrig="3100" w:dyaOrig="400" w14:anchorId="7430EFE2">
          <v:shape id="_x0000_i1041" type="#_x0000_t75" style="width:154.8pt;height:20pt" o:ole="">
            <v:imagedata r:id="rId41" o:title=""/>
          </v:shape>
          <o:OLEObject Type="Embed" ProgID="Equation.3" ShapeID="_x0000_i1041" DrawAspect="Content" ObjectID="_1670058797" r:id="rId42"/>
        </w:object>
      </w:r>
      <w:r w:rsidR="001F4274">
        <w:rPr>
          <w:sz w:val="20"/>
          <w:szCs w:val="20"/>
        </w:rPr>
        <w:tab/>
        <w:t>(1.16</w:t>
      </w:r>
      <w:r w:rsidR="00BF1369">
        <w:rPr>
          <w:sz w:val="20"/>
          <w:szCs w:val="20"/>
        </w:rPr>
        <w:t>)</w:t>
      </w:r>
    </w:p>
    <w:p w14:paraId="597B8112" w14:textId="77777777" w:rsidR="00E2041E" w:rsidRPr="00E2041E" w:rsidRDefault="00E2041E" w:rsidP="001F4274">
      <w:pPr>
        <w:tabs>
          <w:tab w:val="left" w:pos="4680"/>
        </w:tabs>
        <w:rPr>
          <w:sz w:val="18"/>
          <w:szCs w:val="18"/>
        </w:rPr>
      </w:pPr>
    </w:p>
    <w:p w14:paraId="7213754A" w14:textId="77777777" w:rsidR="00BF1369" w:rsidRDefault="00A73AF3" w:rsidP="001F4274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30"/>
          <w:sz w:val="20"/>
          <w:szCs w:val="20"/>
        </w:rPr>
        <w:object w:dxaOrig="1520" w:dyaOrig="700" w14:anchorId="146FAD09">
          <v:shape id="_x0000_i1042" type="#_x0000_t75" style="width:76.15pt;height:34.95pt" o:ole="">
            <v:imagedata r:id="rId43" o:title=""/>
          </v:shape>
          <o:OLEObject Type="Embed" ProgID="Equation.3" ShapeID="_x0000_i1042" DrawAspect="Content" ObjectID="_1670058798" r:id="rId44"/>
        </w:object>
      </w:r>
      <w:r w:rsidR="001F4274">
        <w:rPr>
          <w:sz w:val="20"/>
          <w:szCs w:val="20"/>
        </w:rPr>
        <w:tab/>
        <w:t>(1.17</w:t>
      </w:r>
      <w:r w:rsidR="00611148" w:rsidRPr="00BA1E29">
        <w:rPr>
          <w:sz w:val="20"/>
          <w:szCs w:val="20"/>
        </w:rPr>
        <w:t>)</w:t>
      </w:r>
    </w:p>
    <w:p w14:paraId="6F878B58" w14:textId="77777777" w:rsidR="001F4274" w:rsidRPr="00BA1E29" w:rsidRDefault="001F4274" w:rsidP="001F4274">
      <w:pPr>
        <w:tabs>
          <w:tab w:val="left" w:pos="4680"/>
        </w:tabs>
        <w:rPr>
          <w:sz w:val="20"/>
          <w:szCs w:val="20"/>
        </w:rPr>
      </w:pPr>
    </w:p>
    <w:p w14:paraId="3DF9ABBA" w14:textId="77777777" w:rsidR="00611148" w:rsidRPr="00BA1E29" w:rsidRDefault="00A73AF3" w:rsidP="001F4274">
      <w:pPr>
        <w:tabs>
          <w:tab w:val="left" w:pos="4680"/>
        </w:tabs>
      </w:pPr>
      <w:r w:rsidRPr="00BA1E29">
        <w:rPr>
          <w:b/>
        </w:rPr>
        <w:t>2. INTERACTION OF LIGHT AND MATTER</w:t>
      </w:r>
    </w:p>
    <w:p w14:paraId="2E3DC2AE" w14:textId="77777777" w:rsidR="00A73AF3" w:rsidRPr="00BA1E29" w:rsidRDefault="00A73AF3" w:rsidP="001F4274">
      <w:pPr>
        <w:tabs>
          <w:tab w:val="left" w:pos="4680"/>
        </w:tabs>
        <w:rPr>
          <w:sz w:val="20"/>
          <w:szCs w:val="20"/>
        </w:rPr>
      </w:pPr>
    </w:p>
    <w:p w14:paraId="12626B53" w14:textId="77777777" w:rsidR="00A73AF3" w:rsidRPr="00CC46E1" w:rsidRDefault="000E4FA8" w:rsidP="001F4274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12"/>
          <w:sz w:val="20"/>
          <w:szCs w:val="20"/>
        </w:rPr>
        <w:object w:dxaOrig="1120" w:dyaOrig="400" w14:anchorId="1B4DF688">
          <v:shape id="_x0000_i1043" type="#_x0000_t75" style="width:51.2pt;height:17.9pt" o:ole="">
            <v:imagedata r:id="rId45" o:title=""/>
          </v:shape>
          <o:OLEObject Type="Embed" ProgID="Equation.3" ShapeID="_x0000_i1043" DrawAspect="Content" ObjectID="_1670058799" r:id="rId46"/>
        </w:object>
      </w:r>
      <w:r w:rsidRPr="00BA1E29">
        <w:rPr>
          <w:sz w:val="20"/>
          <w:szCs w:val="20"/>
        </w:rPr>
        <w:tab/>
        <w:t>(</w:t>
      </w:r>
      <w:r w:rsidR="003225F7" w:rsidRPr="00BA1E29">
        <w:rPr>
          <w:sz w:val="20"/>
          <w:szCs w:val="20"/>
        </w:rPr>
        <w:t>2.1</w:t>
      </w:r>
      <w:r w:rsidRPr="00BA1E29">
        <w:rPr>
          <w:sz w:val="20"/>
          <w:szCs w:val="20"/>
        </w:rPr>
        <w:t>)</w:t>
      </w:r>
    </w:p>
    <w:p w14:paraId="64BC0805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1C8CA2DA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12"/>
          <w:sz w:val="20"/>
          <w:szCs w:val="20"/>
        </w:rPr>
        <w:object w:dxaOrig="1660" w:dyaOrig="400" w14:anchorId="18F78518">
          <v:shape id="_x0000_i1044" type="#_x0000_t75" style="width:74.5pt;height:17.9pt" o:ole="">
            <v:imagedata r:id="rId47" o:title=""/>
          </v:shape>
          <o:OLEObject Type="Embed" ProgID="Equation.3" ShapeID="_x0000_i1044" DrawAspect="Content" ObjectID="_1670058800" r:id="rId48"/>
        </w:object>
      </w:r>
      <w:r w:rsidR="003225F7" w:rsidRPr="00BA1E29">
        <w:rPr>
          <w:sz w:val="20"/>
          <w:szCs w:val="20"/>
        </w:rPr>
        <w:tab/>
        <w:t>(2.2</w:t>
      </w:r>
      <w:r w:rsidRPr="00BA1E29">
        <w:rPr>
          <w:sz w:val="20"/>
          <w:szCs w:val="20"/>
        </w:rPr>
        <w:t>)</w:t>
      </w:r>
    </w:p>
    <w:p w14:paraId="5A504269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54109F58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30"/>
          <w:sz w:val="20"/>
          <w:szCs w:val="20"/>
        </w:rPr>
        <w:object w:dxaOrig="1700" w:dyaOrig="700" w14:anchorId="6AB99A58">
          <v:shape id="_x0000_i1045" type="#_x0000_t75" style="width:84.9pt;height:34.95pt" o:ole="">
            <v:imagedata r:id="rId49" o:title=""/>
          </v:shape>
          <o:OLEObject Type="Embed" ProgID="Equation.3" ShapeID="_x0000_i1045" DrawAspect="Content" ObjectID="_1670058801" r:id="rId50"/>
        </w:object>
      </w:r>
      <w:r w:rsidR="003225F7" w:rsidRPr="00BA1E29">
        <w:rPr>
          <w:sz w:val="20"/>
          <w:szCs w:val="20"/>
        </w:rPr>
        <w:tab/>
        <w:t>(2.3</w:t>
      </w:r>
      <w:r w:rsidRPr="00BA1E29">
        <w:rPr>
          <w:sz w:val="20"/>
          <w:szCs w:val="20"/>
        </w:rPr>
        <w:t>)</w:t>
      </w:r>
    </w:p>
    <w:p w14:paraId="1CBDCDB6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38897152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12"/>
          <w:sz w:val="20"/>
          <w:szCs w:val="20"/>
        </w:rPr>
        <w:object w:dxaOrig="1060" w:dyaOrig="360" w14:anchorId="6D631DBF">
          <v:shape id="_x0000_i1046" type="#_x0000_t75" style="width:52.85pt;height:17.9pt" o:ole="">
            <v:imagedata r:id="rId51" o:title=""/>
          </v:shape>
          <o:OLEObject Type="Embed" ProgID="Equation.3" ShapeID="_x0000_i1046" DrawAspect="Content" ObjectID="_1670058802" r:id="rId52"/>
        </w:object>
      </w:r>
      <w:r w:rsidR="003225F7" w:rsidRPr="00BA1E29">
        <w:rPr>
          <w:sz w:val="20"/>
          <w:szCs w:val="20"/>
        </w:rPr>
        <w:tab/>
        <w:t>(2.4</w:t>
      </w:r>
      <w:r w:rsidRPr="00BA1E29">
        <w:rPr>
          <w:sz w:val="20"/>
          <w:szCs w:val="20"/>
        </w:rPr>
        <w:t>)</w:t>
      </w:r>
    </w:p>
    <w:p w14:paraId="0BCD2518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5814B613" w14:textId="77777777" w:rsidR="000E4FA8" w:rsidRPr="00CC46E1" w:rsidRDefault="002A0CBE" w:rsidP="00611148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12"/>
          <w:sz w:val="20"/>
          <w:szCs w:val="20"/>
        </w:rPr>
        <w:object w:dxaOrig="1800" w:dyaOrig="400" w14:anchorId="0E792B4A">
          <v:shape id="_x0000_i1047" type="#_x0000_t75" style="width:82pt;height:17.9pt" o:ole="">
            <v:imagedata r:id="rId53" o:title=""/>
          </v:shape>
          <o:OLEObject Type="Embed" ProgID="Equation.3" ShapeID="_x0000_i1047" DrawAspect="Content" ObjectID="_1670058803" r:id="rId54"/>
        </w:object>
      </w:r>
      <w:r w:rsidR="003225F7" w:rsidRPr="00BA1E29">
        <w:rPr>
          <w:sz w:val="20"/>
          <w:szCs w:val="20"/>
        </w:rPr>
        <w:tab/>
        <w:t>(2.5</w:t>
      </w:r>
      <w:r w:rsidR="000E4FA8" w:rsidRPr="00BA1E29">
        <w:rPr>
          <w:sz w:val="20"/>
          <w:szCs w:val="20"/>
        </w:rPr>
        <w:t>)</w:t>
      </w:r>
    </w:p>
    <w:p w14:paraId="2D99E520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03F7B786" w14:textId="77777777" w:rsidR="000E4FA8" w:rsidRPr="00CC46E1" w:rsidRDefault="00FF0662" w:rsidP="00611148">
      <w:pPr>
        <w:tabs>
          <w:tab w:val="left" w:pos="4680"/>
        </w:tabs>
        <w:rPr>
          <w:sz w:val="18"/>
          <w:szCs w:val="18"/>
        </w:rPr>
      </w:pPr>
      <w:r w:rsidRPr="00BA1E29">
        <w:rPr>
          <w:position w:val="-34"/>
          <w:sz w:val="20"/>
          <w:szCs w:val="20"/>
        </w:rPr>
        <w:object w:dxaOrig="4320" w:dyaOrig="800" w14:anchorId="597E75F2">
          <v:shape id="_x0000_i1048" type="#_x0000_t75" style="width:3in;height:39.95pt" o:ole="">
            <v:imagedata r:id="rId55" o:title=""/>
          </v:shape>
          <o:OLEObject Type="Embed" ProgID="Equation.3" ShapeID="_x0000_i1048" DrawAspect="Content" ObjectID="_1670058804" r:id="rId56"/>
        </w:object>
      </w:r>
      <w:r w:rsidR="003225F7" w:rsidRPr="00BA1E29">
        <w:rPr>
          <w:sz w:val="20"/>
          <w:szCs w:val="20"/>
        </w:rPr>
        <w:tab/>
        <w:t>(2.6</w:t>
      </w:r>
      <w:r w:rsidR="000E4FA8" w:rsidRPr="00BA1E29">
        <w:rPr>
          <w:sz w:val="20"/>
          <w:szCs w:val="20"/>
        </w:rPr>
        <w:t>)</w:t>
      </w:r>
    </w:p>
    <w:p w14:paraId="51483A50" w14:textId="77777777" w:rsidR="000E4FA8" w:rsidRPr="00CC46E1" w:rsidRDefault="000E4FA8" w:rsidP="00611148">
      <w:pPr>
        <w:tabs>
          <w:tab w:val="left" w:pos="4680"/>
        </w:tabs>
        <w:rPr>
          <w:sz w:val="18"/>
          <w:szCs w:val="18"/>
        </w:rPr>
      </w:pPr>
    </w:p>
    <w:p w14:paraId="5AF1F676" w14:textId="77777777" w:rsidR="000E4FA8" w:rsidRPr="00BA1E29" w:rsidRDefault="003225F7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12"/>
          <w:sz w:val="20"/>
          <w:szCs w:val="20"/>
        </w:rPr>
        <w:object w:dxaOrig="2079" w:dyaOrig="400" w14:anchorId="637FAA5D">
          <v:shape id="_x0000_i1049" type="#_x0000_t75" style="width:93.65pt;height:17.9pt" o:ole="">
            <v:imagedata r:id="rId57" o:title=""/>
          </v:shape>
          <o:OLEObject Type="Embed" ProgID="Equation.3" ShapeID="_x0000_i1049" DrawAspect="Content" ObjectID="_1670058805" r:id="rId58"/>
        </w:object>
      </w:r>
      <w:r w:rsidR="000E4FA8" w:rsidRPr="00BA1E29">
        <w:rPr>
          <w:sz w:val="20"/>
          <w:szCs w:val="20"/>
        </w:rPr>
        <w:tab/>
      </w:r>
      <w:r w:rsidRPr="00BA1E29">
        <w:rPr>
          <w:sz w:val="20"/>
          <w:szCs w:val="20"/>
        </w:rPr>
        <w:t>(2.7</w:t>
      </w:r>
      <w:r w:rsidR="000E4FA8" w:rsidRPr="00BA1E29">
        <w:rPr>
          <w:sz w:val="20"/>
          <w:szCs w:val="20"/>
        </w:rPr>
        <w:t>)</w:t>
      </w:r>
    </w:p>
    <w:p w14:paraId="0F89002F" w14:textId="77777777" w:rsidR="000E4FA8" w:rsidRPr="00BA1E29" w:rsidRDefault="000E4FA8" w:rsidP="00611148">
      <w:pPr>
        <w:tabs>
          <w:tab w:val="left" w:pos="4680"/>
        </w:tabs>
        <w:rPr>
          <w:sz w:val="20"/>
          <w:szCs w:val="20"/>
        </w:rPr>
      </w:pPr>
    </w:p>
    <w:p w14:paraId="15D8D375" w14:textId="77777777" w:rsidR="000E4FA8" w:rsidRPr="00C0539F" w:rsidRDefault="000E4FA8" w:rsidP="00611148">
      <w:pPr>
        <w:tabs>
          <w:tab w:val="left" w:pos="4680"/>
        </w:tabs>
        <w:rPr>
          <w:sz w:val="4"/>
          <w:szCs w:val="4"/>
        </w:rPr>
      </w:pPr>
      <w:r w:rsidRPr="00BA1E29">
        <w:rPr>
          <w:position w:val="-34"/>
          <w:sz w:val="20"/>
          <w:szCs w:val="20"/>
        </w:rPr>
        <w:object w:dxaOrig="5240" w:dyaOrig="800" w14:anchorId="33B7AFBE">
          <v:shape id="_x0000_i1050" type="#_x0000_t75" style="width:262.2pt;height:39.95pt" o:ole="">
            <v:imagedata r:id="rId59" o:title=""/>
          </v:shape>
          <o:OLEObject Type="Embed" ProgID="Equation.3" ShapeID="_x0000_i1050" DrawAspect="Content" ObjectID="_1670058806" r:id="rId60"/>
        </w:object>
      </w:r>
      <w:r w:rsidR="003225F7" w:rsidRPr="00BA1E29">
        <w:rPr>
          <w:sz w:val="20"/>
          <w:szCs w:val="20"/>
        </w:rPr>
        <w:tab/>
        <w:t>(</w:t>
      </w:r>
      <w:r w:rsidRPr="00BA1E29">
        <w:rPr>
          <w:sz w:val="20"/>
          <w:szCs w:val="20"/>
        </w:rPr>
        <w:t>2</w:t>
      </w:r>
      <w:r w:rsidR="003225F7" w:rsidRPr="00BA1E29">
        <w:rPr>
          <w:sz w:val="20"/>
          <w:szCs w:val="20"/>
        </w:rPr>
        <w:t>.8</w:t>
      </w:r>
      <w:r w:rsidRPr="00BA1E29">
        <w:rPr>
          <w:sz w:val="20"/>
          <w:szCs w:val="20"/>
        </w:rPr>
        <w:t>)</w:t>
      </w:r>
    </w:p>
    <w:p w14:paraId="3A34F4D0" w14:textId="77777777" w:rsidR="003225F7" w:rsidRPr="00C0539F" w:rsidRDefault="003225F7" w:rsidP="003225F7">
      <w:pPr>
        <w:tabs>
          <w:tab w:val="left" w:pos="4680"/>
        </w:tabs>
        <w:rPr>
          <w:sz w:val="4"/>
          <w:szCs w:val="4"/>
        </w:rPr>
      </w:pPr>
    </w:p>
    <w:p w14:paraId="1CA0AA14" w14:textId="77777777" w:rsidR="003225F7" w:rsidRPr="00BA1E29" w:rsidRDefault="0034187A" w:rsidP="003225F7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12"/>
          <w:sz w:val="20"/>
          <w:szCs w:val="20"/>
        </w:rPr>
        <w:object w:dxaOrig="1060" w:dyaOrig="400" w14:anchorId="10083E4E">
          <v:shape id="_x0000_i1051" type="#_x0000_t75" style="width:52.85pt;height:20pt" o:ole="">
            <v:imagedata r:id="rId61" o:title=""/>
          </v:shape>
          <o:OLEObject Type="Embed" ProgID="Equation.3" ShapeID="_x0000_i1051" DrawAspect="Content" ObjectID="_1670058807" r:id="rId62"/>
        </w:object>
      </w:r>
      <w:r w:rsidR="003225F7" w:rsidRPr="00BA1E29">
        <w:rPr>
          <w:sz w:val="20"/>
          <w:szCs w:val="20"/>
        </w:rPr>
        <w:tab/>
        <w:t>(2.9)</w:t>
      </w:r>
    </w:p>
    <w:p w14:paraId="5AA984ED" w14:textId="77777777" w:rsidR="003225F7" w:rsidRPr="00C0539F" w:rsidRDefault="003225F7" w:rsidP="00611148">
      <w:pPr>
        <w:tabs>
          <w:tab w:val="left" w:pos="4680"/>
        </w:tabs>
        <w:rPr>
          <w:sz w:val="12"/>
          <w:szCs w:val="12"/>
        </w:rPr>
      </w:pPr>
    </w:p>
    <w:p w14:paraId="345D52C3" w14:textId="77777777" w:rsidR="000E4FA8" w:rsidRPr="00BA1E29" w:rsidRDefault="003E0AC3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24"/>
          <w:sz w:val="20"/>
          <w:szCs w:val="20"/>
        </w:rPr>
        <w:object w:dxaOrig="1060" w:dyaOrig="680" w14:anchorId="274AE671">
          <v:shape id="_x0000_i1052" type="#_x0000_t75" style="width:52.85pt;height:34.15pt" o:ole="">
            <v:imagedata r:id="rId63" o:title=""/>
          </v:shape>
          <o:OLEObject Type="Embed" ProgID="Equation.3" ShapeID="_x0000_i1052" DrawAspect="Content" ObjectID="_1670058808" r:id="rId64"/>
        </w:object>
      </w:r>
      <w:r w:rsidR="003225F7" w:rsidRPr="00BA1E29">
        <w:rPr>
          <w:sz w:val="20"/>
          <w:szCs w:val="20"/>
        </w:rPr>
        <w:tab/>
        <w:t>(2.10)</w:t>
      </w:r>
    </w:p>
    <w:p w14:paraId="7B3CD46F" w14:textId="77777777" w:rsidR="003225F7" w:rsidRPr="00C0539F" w:rsidRDefault="003225F7" w:rsidP="00611148">
      <w:pPr>
        <w:tabs>
          <w:tab w:val="left" w:pos="4680"/>
        </w:tabs>
        <w:rPr>
          <w:sz w:val="12"/>
          <w:szCs w:val="12"/>
        </w:rPr>
      </w:pPr>
    </w:p>
    <w:p w14:paraId="67AE9F1B" w14:textId="77777777" w:rsidR="003225F7" w:rsidRPr="00BA1E29" w:rsidRDefault="005B32FA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12"/>
          <w:sz w:val="20"/>
          <w:szCs w:val="20"/>
        </w:rPr>
        <w:object w:dxaOrig="1860" w:dyaOrig="420" w14:anchorId="7F77480D">
          <v:shape id="_x0000_i1053" type="#_x0000_t75" style="width:84.5pt;height:19.15pt" o:ole="">
            <v:imagedata r:id="rId65" o:title=""/>
          </v:shape>
          <o:OLEObject Type="Embed" ProgID="Equation.3" ShapeID="_x0000_i1053" DrawAspect="Content" ObjectID="_1670058809" r:id="rId66"/>
        </w:object>
      </w:r>
      <w:r w:rsidR="00BA1E29">
        <w:rPr>
          <w:sz w:val="20"/>
          <w:szCs w:val="20"/>
        </w:rPr>
        <w:tab/>
        <w:t>(2.11)</w:t>
      </w:r>
    </w:p>
    <w:p w14:paraId="311AC785" w14:textId="77777777" w:rsidR="005B32FA" w:rsidRPr="00BA1E29" w:rsidRDefault="005B32FA" w:rsidP="00611148">
      <w:pPr>
        <w:tabs>
          <w:tab w:val="left" w:pos="4680"/>
        </w:tabs>
        <w:rPr>
          <w:sz w:val="20"/>
          <w:szCs w:val="20"/>
        </w:rPr>
      </w:pPr>
    </w:p>
    <w:p w14:paraId="6B6504B1" w14:textId="77777777" w:rsidR="005B32FA" w:rsidRPr="00BA1E29" w:rsidRDefault="00FF0662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14"/>
          <w:sz w:val="20"/>
          <w:szCs w:val="20"/>
        </w:rPr>
        <w:object w:dxaOrig="2580" w:dyaOrig="400" w14:anchorId="1E14141C">
          <v:shape id="_x0000_i1054" type="#_x0000_t75" style="width:115.3pt;height:17.9pt" o:ole="">
            <v:imagedata r:id="rId67" o:title=""/>
          </v:shape>
          <o:OLEObject Type="Embed" ProgID="Equation.3" ShapeID="_x0000_i1054" DrawAspect="Content" ObjectID="_1670058810" r:id="rId68"/>
        </w:object>
      </w:r>
      <w:r w:rsidR="00BA1E29">
        <w:rPr>
          <w:sz w:val="20"/>
          <w:szCs w:val="20"/>
        </w:rPr>
        <w:tab/>
        <w:t>(2.12)</w:t>
      </w:r>
    </w:p>
    <w:p w14:paraId="1D71F02A" w14:textId="77777777" w:rsidR="003225F7" w:rsidRPr="00BA1E29" w:rsidRDefault="003225F7" w:rsidP="00611148">
      <w:pPr>
        <w:tabs>
          <w:tab w:val="left" w:pos="4680"/>
        </w:tabs>
        <w:rPr>
          <w:sz w:val="20"/>
          <w:szCs w:val="20"/>
        </w:rPr>
      </w:pPr>
    </w:p>
    <w:p w14:paraId="37174A75" w14:textId="77777777" w:rsidR="005B32FA" w:rsidRPr="00BA1E29" w:rsidRDefault="005B32FA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30"/>
          <w:sz w:val="20"/>
          <w:szCs w:val="20"/>
        </w:rPr>
        <w:object w:dxaOrig="3200" w:dyaOrig="680" w14:anchorId="0354338B">
          <v:shape id="_x0000_i1055" type="#_x0000_t75" style="width:144.85pt;height:30.4pt" o:ole="">
            <v:imagedata r:id="rId69" o:title=""/>
          </v:shape>
          <o:OLEObject Type="Embed" ProgID="Equation.3" ShapeID="_x0000_i1055" DrawAspect="Content" ObjectID="_1670058811" r:id="rId70"/>
        </w:object>
      </w:r>
      <w:r w:rsidR="00BA1E29">
        <w:rPr>
          <w:sz w:val="20"/>
          <w:szCs w:val="20"/>
        </w:rPr>
        <w:tab/>
        <w:t>(2.13)</w:t>
      </w:r>
    </w:p>
    <w:p w14:paraId="1390441F" w14:textId="77777777" w:rsidR="000E4FA8" w:rsidRPr="00BA1E29" w:rsidRDefault="005B32FA" w:rsidP="00611148">
      <w:pPr>
        <w:tabs>
          <w:tab w:val="left" w:pos="4680"/>
        </w:tabs>
        <w:rPr>
          <w:sz w:val="20"/>
          <w:szCs w:val="20"/>
        </w:rPr>
      </w:pPr>
      <w:r w:rsidRPr="00BA1E29">
        <w:rPr>
          <w:position w:val="-14"/>
          <w:sz w:val="20"/>
          <w:szCs w:val="20"/>
        </w:rPr>
        <w:object w:dxaOrig="3200" w:dyaOrig="440" w14:anchorId="504A05E8">
          <v:shape id="_x0000_i1056" type="#_x0000_t75" style="width:146.1pt;height:19.55pt" o:ole="">
            <v:imagedata r:id="rId71" o:title=""/>
          </v:shape>
          <o:OLEObject Type="Embed" ProgID="Equation.3" ShapeID="_x0000_i1056" DrawAspect="Content" ObjectID="_1670058812" r:id="rId72"/>
        </w:object>
      </w:r>
      <w:r w:rsidR="00BA1E29">
        <w:rPr>
          <w:sz w:val="20"/>
          <w:szCs w:val="20"/>
        </w:rPr>
        <w:tab/>
        <w:t>(2.14)</w:t>
      </w:r>
    </w:p>
    <w:p w14:paraId="20921608" w14:textId="281011CA" w:rsidR="005B32FA" w:rsidRPr="00BA1E29" w:rsidRDefault="00D607A1" w:rsidP="00611148">
      <w:pPr>
        <w:tabs>
          <w:tab w:val="left" w:pos="4680"/>
        </w:tabs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DDCC77" wp14:editId="405E0454">
                <wp:simplePos x="0" y="0"/>
                <wp:positionH relativeFrom="margin">
                  <wp:align>right</wp:align>
                </wp:positionH>
                <wp:positionV relativeFrom="paragraph">
                  <wp:posOffset>100965</wp:posOffset>
                </wp:positionV>
                <wp:extent cx="1028700" cy="342900"/>
                <wp:effectExtent l="0" t="0" r="0" b="0"/>
                <wp:wrapSquare wrapText="bothSides"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71DA8F" w14:textId="5D1A20B5" w:rsidR="008037AB" w:rsidRPr="003E0AC3" w:rsidRDefault="008037AB" w:rsidP="008037A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  <w:r w:rsidRPr="003E0AC3">
                              <w:rPr>
                                <w:sz w:val="18"/>
                                <w:szCs w:val="18"/>
                              </w:rPr>
                              <w:t>er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 xml:space="preserve">: </w:t>
                            </w:r>
                            <w:r w:rsidRPr="003E0AC3"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 w:rsidRPr="003E0AC3">
                              <w:rPr>
                                <w:sz w:val="18"/>
                                <w:szCs w:val="18"/>
                              </w:rPr>
                              <w:t>_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2</w:t>
                            </w:r>
                            <w:r w:rsidRPr="003E0AC3">
                              <w:rPr>
                                <w:sz w:val="18"/>
                                <w:szCs w:val="18"/>
                              </w:rPr>
                              <w:t>_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8DDCC77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9.8pt;margin-top:7.95pt;width:81pt;height:27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" stroked="f">
                <v:textbox>
                  <w:txbxContent>
                    <w:p w14:paraId="6E71DA8F" w14:textId="5D1A20B5" w:rsidR="008037AB" w:rsidRPr="003E0AC3" w:rsidRDefault="008037AB" w:rsidP="008037AB">
                      <w:pPr>
                        <w:rPr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sz w:val="18"/>
                          <w:szCs w:val="18"/>
                        </w:rPr>
                        <w:t>v</w:t>
                      </w:r>
                      <w:r w:rsidRPr="003E0AC3">
                        <w:rPr>
                          <w:sz w:val="18"/>
                          <w:szCs w:val="18"/>
                        </w:rPr>
                        <w:t>er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 xml:space="preserve">: </w:t>
                      </w:r>
                      <w:r w:rsidRPr="003E0AC3">
                        <w:rPr>
                          <w:sz w:val="18"/>
                          <w:szCs w:val="18"/>
                        </w:rPr>
                        <w:t>20</w:t>
                      </w:r>
                      <w:r>
                        <w:rPr>
                          <w:sz w:val="18"/>
                          <w:szCs w:val="18"/>
                        </w:rPr>
                        <w:t>20</w:t>
                      </w:r>
                      <w:r w:rsidRPr="003E0AC3">
                        <w:rPr>
                          <w:sz w:val="18"/>
                          <w:szCs w:val="18"/>
                        </w:rPr>
                        <w:t>_</w:t>
                      </w:r>
                      <w:r>
                        <w:rPr>
                          <w:sz w:val="18"/>
                          <w:szCs w:val="18"/>
                        </w:rPr>
                        <w:t>12</w:t>
                      </w:r>
                      <w:r w:rsidRPr="003E0AC3">
                        <w:rPr>
                          <w:sz w:val="18"/>
                          <w:szCs w:val="18"/>
                        </w:rPr>
                        <w:t>_</w:t>
                      </w:r>
                      <w:r>
                        <w:rPr>
                          <w:sz w:val="18"/>
                          <w:szCs w:val="18"/>
                        </w:rPr>
                        <w:t>03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1F63F04C" w14:textId="77777777" w:rsidR="005B32FA" w:rsidRDefault="00BA1E29" w:rsidP="00FB6CBC">
      <w:pPr>
        <w:tabs>
          <w:tab w:val="left" w:pos="4860"/>
        </w:tabs>
        <w:rPr>
          <w:sz w:val="20"/>
          <w:szCs w:val="20"/>
        </w:rPr>
      </w:pPr>
      <w:r w:rsidRPr="00BA1E29">
        <w:rPr>
          <w:position w:val="-68"/>
          <w:sz w:val="20"/>
          <w:szCs w:val="20"/>
        </w:rPr>
        <w:object w:dxaOrig="4520" w:dyaOrig="1080" w14:anchorId="3AD9A19A">
          <v:shape id="_x0000_i1057" type="#_x0000_t75" style="width:226pt;height:54.1pt" o:ole="">
            <v:imagedata r:id="rId73" o:title=""/>
          </v:shape>
          <o:OLEObject Type="Embed" ProgID="Equation.3" ShapeID="_x0000_i1057" DrawAspect="Content" ObjectID="_1670058813" r:id="rId74"/>
        </w:object>
      </w:r>
      <w:r>
        <w:rPr>
          <w:sz w:val="20"/>
          <w:szCs w:val="20"/>
        </w:rPr>
        <w:tab/>
        <w:t>(2.15)</w:t>
      </w:r>
    </w:p>
    <w:p w14:paraId="580660B6" w14:textId="77777777" w:rsidR="00CC46E1" w:rsidRDefault="00CC46E1" w:rsidP="00FB6CBC">
      <w:pPr>
        <w:tabs>
          <w:tab w:val="left" w:pos="4860"/>
        </w:tabs>
        <w:rPr>
          <w:sz w:val="20"/>
          <w:szCs w:val="20"/>
        </w:rPr>
      </w:pPr>
    </w:p>
    <w:p w14:paraId="07B8FC70" w14:textId="77777777" w:rsidR="00BA1E29" w:rsidRPr="00CC46E1" w:rsidRDefault="00797193" w:rsidP="00FB6CBC">
      <w:pPr>
        <w:tabs>
          <w:tab w:val="left" w:pos="4860"/>
        </w:tabs>
        <w:rPr>
          <w:sz w:val="18"/>
          <w:szCs w:val="18"/>
        </w:rPr>
      </w:pPr>
      <w:r w:rsidRPr="003E0AC3">
        <w:rPr>
          <w:position w:val="-26"/>
          <w:sz w:val="20"/>
          <w:szCs w:val="20"/>
        </w:rPr>
        <w:object w:dxaOrig="2940" w:dyaOrig="639" w14:anchorId="4B8A198C">
          <v:shape id="_x0000_i1058" type="#_x0000_t75" style="width:146.9pt;height:32.05pt" o:ole="">
            <v:imagedata r:id="rId75" o:title=""/>
          </v:shape>
          <o:OLEObject Type="Embed" ProgID="Equation.3" ShapeID="_x0000_i1058" DrawAspect="Content" ObjectID="_1670058814" r:id="rId76"/>
        </w:object>
      </w:r>
      <w:r w:rsidR="00BA1E29">
        <w:rPr>
          <w:sz w:val="20"/>
          <w:szCs w:val="20"/>
        </w:rPr>
        <w:tab/>
        <w:t>(2.16)</w:t>
      </w:r>
    </w:p>
    <w:p w14:paraId="5EB911C1" w14:textId="77777777" w:rsidR="00CC46E1" w:rsidRPr="00CC46E1" w:rsidRDefault="00CC46E1" w:rsidP="00FB6CBC">
      <w:pPr>
        <w:tabs>
          <w:tab w:val="left" w:pos="4860"/>
        </w:tabs>
        <w:rPr>
          <w:sz w:val="18"/>
          <w:szCs w:val="18"/>
        </w:rPr>
      </w:pPr>
    </w:p>
    <w:p w14:paraId="7CEAF45F" w14:textId="77777777" w:rsidR="00FF0662" w:rsidRDefault="00FF0662" w:rsidP="00FB6CBC">
      <w:pPr>
        <w:tabs>
          <w:tab w:val="left" w:pos="4860"/>
        </w:tabs>
        <w:rPr>
          <w:sz w:val="20"/>
          <w:szCs w:val="20"/>
        </w:rPr>
      </w:pPr>
      <w:r w:rsidRPr="00BA1E29">
        <w:rPr>
          <w:position w:val="-30"/>
          <w:sz w:val="20"/>
          <w:szCs w:val="20"/>
        </w:rPr>
        <w:object w:dxaOrig="3019" w:dyaOrig="720" w14:anchorId="0C02DD7D">
          <v:shape id="_x0000_i1059" type="#_x0000_t75" style="width:151.1pt;height:36.2pt" o:ole="">
            <v:imagedata r:id="rId77" o:title=""/>
          </v:shape>
          <o:OLEObject Type="Embed" ProgID="Equation.3" ShapeID="_x0000_i1059" DrawAspect="Content" ObjectID="_1670058815" r:id="rId78"/>
        </w:object>
      </w:r>
      <w:r>
        <w:rPr>
          <w:sz w:val="20"/>
          <w:szCs w:val="20"/>
        </w:rPr>
        <w:tab/>
        <w:t>(2.17)</w:t>
      </w:r>
    </w:p>
    <w:p w14:paraId="5CADE9DB" w14:textId="77777777" w:rsidR="0032055A" w:rsidRDefault="0032055A" w:rsidP="00FB6CBC">
      <w:pPr>
        <w:tabs>
          <w:tab w:val="left" w:pos="4860"/>
        </w:tabs>
        <w:rPr>
          <w:sz w:val="20"/>
          <w:szCs w:val="20"/>
        </w:rPr>
      </w:pPr>
      <w:r w:rsidRPr="0032055A">
        <w:rPr>
          <w:position w:val="-72"/>
          <w:sz w:val="20"/>
          <w:szCs w:val="20"/>
        </w:rPr>
        <w:object w:dxaOrig="2439" w:dyaOrig="1560" w14:anchorId="64F7BEC7">
          <v:shape id="_x0000_i1060" type="#_x0000_t75" style="width:121.95pt;height:77.85pt" o:ole="">
            <v:imagedata r:id="rId79" o:title=""/>
          </v:shape>
          <o:OLEObject Type="Embed" ProgID="Equation.3" ShapeID="_x0000_i1060" DrawAspect="Content" ObjectID="_1670058816" r:id="rId80"/>
        </w:object>
      </w:r>
      <w:r>
        <w:rPr>
          <w:sz w:val="20"/>
          <w:szCs w:val="20"/>
        </w:rPr>
        <w:tab/>
        <w:t>(2.18)</w:t>
      </w:r>
    </w:p>
    <w:p w14:paraId="16F14E74" w14:textId="77777777" w:rsidR="00CC46E1" w:rsidRDefault="00CC46E1" w:rsidP="00FB6CBC">
      <w:pPr>
        <w:tabs>
          <w:tab w:val="left" w:pos="4860"/>
        </w:tabs>
        <w:rPr>
          <w:sz w:val="20"/>
          <w:szCs w:val="20"/>
        </w:rPr>
      </w:pPr>
    </w:p>
    <w:p w14:paraId="425B6E17" w14:textId="77777777" w:rsidR="00BA1E29" w:rsidRDefault="0032055A" w:rsidP="00FB6CBC">
      <w:pPr>
        <w:tabs>
          <w:tab w:val="left" w:pos="4860"/>
        </w:tabs>
        <w:rPr>
          <w:sz w:val="20"/>
          <w:szCs w:val="20"/>
        </w:rPr>
      </w:pPr>
      <w:r w:rsidRPr="0032055A">
        <w:rPr>
          <w:position w:val="-32"/>
          <w:sz w:val="20"/>
          <w:szCs w:val="20"/>
        </w:rPr>
        <w:object w:dxaOrig="4260" w:dyaOrig="760" w14:anchorId="0F5EC53E">
          <v:shape id="_x0000_i1061" type="#_x0000_t75" style="width:213.1pt;height:37.85pt" o:ole="">
            <v:imagedata r:id="rId81" o:title=""/>
          </v:shape>
          <o:OLEObject Type="Embed" ProgID="Equation.3" ShapeID="_x0000_i1061" DrawAspect="Content" ObjectID="_1670058817" r:id="rId82"/>
        </w:object>
      </w:r>
      <w:r>
        <w:rPr>
          <w:sz w:val="20"/>
          <w:szCs w:val="20"/>
        </w:rPr>
        <w:tab/>
        <w:t>(2.19)</w:t>
      </w:r>
    </w:p>
    <w:p w14:paraId="489B39CD" w14:textId="77777777" w:rsidR="00CC46E1" w:rsidRDefault="00CC46E1" w:rsidP="00FB6CBC">
      <w:pPr>
        <w:tabs>
          <w:tab w:val="left" w:pos="4860"/>
        </w:tabs>
        <w:rPr>
          <w:sz w:val="20"/>
          <w:szCs w:val="20"/>
        </w:rPr>
      </w:pPr>
    </w:p>
    <w:p w14:paraId="06055853" w14:textId="77777777" w:rsidR="00FF0662" w:rsidRDefault="00FF0662" w:rsidP="00FB6CBC">
      <w:pPr>
        <w:tabs>
          <w:tab w:val="left" w:pos="4860"/>
        </w:tabs>
        <w:rPr>
          <w:sz w:val="20"/>
          <w:szCs w:val="20"/>
        </w:rPr>
      </w:pPr>
      <w:r w:rsidRPr="0032055A">
        <w:rPr>
          <w:position w:val="-26"/>
          <w:sz w:val="20"/>
          <w:szCs w:val="20"/>
        </w:rPr>
        <w:object w:dxaOrig="3680" w:dyaOrig="700" w14:anchorId="41C1930C">
          <v:shape id="_x0000_i1062" type="#_x0000_t75" style="width:183.95pt;height:34.95pt" o:ole="">
            <v:imagedata r:id="rId83" o:title=""/>
          </v:shape>
          <o:OLEObject Type="Embed" ProgID="Equation.3" ShapeID="_x0000_i1062" DrawAspect="Content" ObjectID="_1670058818" r:id="rId84"/>
        </w:object>
      </w:r>
      <w:r w:rsidR="00CC46E1">
        <w:rPr>
          <w:sz w:val="20"/>
          <w:szCs w:val="20"/>
        </w:rPr>
        <w:tab/>
        <w:t>(2.20)</w:t>
      </w:r>
    </w:p>
    <w:p w14:paraId="161A1C61" w14:textId="77777777" w:rsidR="00FF0662" w:rsidRDefault="00FF0662" w:rsidP="00FB6CBC">
      <w:pPr>
        <w:tabs>
          <w:tab w:val="left" w:pos="4860"/>
        </w:tabs>
        <w:rPr>
          <w:sz w:val="20"/>
          <w:szCs w:val="20"/>
        </w:rPr>
      </w:pPr>
    </w:p>
    <w:p w14:paraId="02BF7FDF" w14:textId="77777777" w:rsidR="00F163D2" w:rsidRDefault="00F163D2" w:rsidP="00FB6CBC">
      <w:pPr>
        <w:tabs>
          <w:tab w:val="left" w:pos="4860"/>
        </w:tabs>
        <w:rPr>
          <w:sz w:val="20"/>
          <w:szCs w:val="20"/>
        </w:rPr>
      </w:pPr>
      <w:r w:rsidRPr="00F163D2">
        <w:rPr>
          <w:position w:val="-26"/>
          <w:sz w:val="20"/>
          <w:szCs w:val="20"/>
        </w:rPr>
        <w:object w:dxaOrig="3560" w:dyaOrig="700" w14:anchorId="3A32FDB0">
          <v:shape id="_x0000_i1063" type="#_x0000_t75" style="width:178.15pt;height:34.95pt" o:ole="">
            <v:imagedata r:id="rId85" o:title=""/>
          </v:shape>
          <o:OLEObject Type="Embed" ProgID="Equation.3" ShapeID="_x0000_i1063" DrawAspect="Content" ObjectID="_1670058819" r:id="rId86"/>
        </w:object>
      </w:r>
      <w:r w:rsidR="00F62DE5">
        <w:rPr>
          <w:sz w:val="20"/>
          <w:szCs w:val="20"/>
        </w:rPr>
        <w:tab/>
        <w:t>(2.21)</w:t>
      </w:r>
    </w:p>
    <w:p w14:paraId="07993E32" w14:textId="77777777" w:rsidR="00F163D2" w:rsidRDefault="00F163D2" w:rsidP="00FB6CBC">
      <w:pPr>
        <w:tabs>
          <w:tab w:val="left" w:pos="4860"/>
        </w:tabs>
        <w:rPr>
          <w:sz w:val="20"/>
          <w:szCs w:val="20"/>
        </w:rPr>
      </w:pPr>
    </w:p>
    <w:p w14:paraId="1CF3AFC7" w14:textId="77777777" w:rsidR="00F163D2" w:rsidRDefault="00F62DE5" w:rsidP="00FB6CBC">
      <w:pPr>
        <w:tabs>
          <w:tab w:val="left" w:pos="4860"/>
        </w:tabs>
        <w:rPr>
          <w:sz w:val="20"/>
          <w:szCs w:val="20"/>
        </w:rPr>
      </w:pPr>
      <w:r w:rsidRPr="00F163D2">
        <w:rPr>
          <w:position w:val="-42"/>
          <w:sz w:val="20"/>
          <w:szCs w:val="20"/>
        </w:rPr>
        <w:object w:dxaOrig="2040" w:dyaOrig="840" w14:anchorId="513B29F8">
          <v:shape id="_x0000_i1064" type="#_x0000_t75" style="width:101.95pt;height:42.05pt" o:ole="">
            <v:imagedata r:id="rId87" o:title=""/>
          </v:shape>
          <o:OLEObject Type="Embed" ProgID="Equation.3" ShapeID="_x0000_i1064" DrawAspect="Content" ObjectID="_1670058820" r:id="rId88"/>
        </w:object>
      </w:r>
      <w:r w:rsidR="00477067">
        <w:rPr>
          <w:sz w:val="20"/>
          <w:szCs w:val="20"/>
        </w:rPr>
        <w:t xml:space="preserve">   </w:t>
      </w:r>
      <w:r w:rsidRPr="00F163D2">
        <w:rPr>
          <w:position w:val="-42"/>
          <w:sz w:val="20"/>
          <w:szCs w:val="20"/>
        </w:rPr>
        <w:object w:dxaOrig="2060" w:dyaOrig="800" w14:anchorId="65C5F18C">
          <v:shape id="_x0000_i1065" type="#_x0000_t75" style="width:102.8pt;height:39.95pt" o:ole="">
            <v:imagedata r:id="rId89" o:title=""/>
          </v:shape>
          <o:OLEObject Type="Embed" ProgID="Equation.3" ShapeID="_x0000_i1065" DrawAspect="Content" ObjectID="_1670058821" r:id="rId90"/>
        </w:object>
      </w:r>
      <w:r>
        <w:rPr>
          <w:sz w:val="20"/>
          <w:szCs w:val="20"/>
        </w:rPr>
        <w:tab/>
        <w:t>(2.22)</w:t>
      </w:r>
    </w:p>
    <w:p w14:paraId="4BAB24D3" w14:textId="77777777" w:rsidR="00F163D2" w:rsidRDefault="00F163D2" w:rsidP="00FB6CBC">
      <w:pPr>
        <w:tabs>
          <w:tab w:val="left" w:pos="4860"/>
        </w:tabs>
        <w:rPr>
          <w:sz w:val="20"/>
          <w:szCs w:val="20"/>
        </w:rPr>
      </w:pPr>
    </w:p>
    <w:p w14:paraId="7FB07E70" w14:textId="77777777" w:rsidR="00F163D2" w:rsidRDefault="00797193" w:rsidP="00FB6CBC">
      <w:pPr>
        <w:tabs>
          <w:tab w:val="left" w:pos="4860"/>
        </w:tabs>
        <w:rPr>
          <w:sz w:val="20"/>
          <w:szCs w:val="20"/>
        </w:rPr>
      </w:pPr>
      <w:r w:rsidRPr="003E0AC3">
        <w:rPr>
          <w:position w:val="-60"/>
          <w:sz w:val="20"/>
          <w:szCs w:val="20"/>
        </w:rPr>
        <w:object w:dxaOrig="2620" w:dyaOrig="980" w14:anchorId="75D07B9F">
          <v:shape id="_x0000_i1066" type="#_x0000_t75" style="width:131.1pt;height:49.1pt" o:ole="">
            <v:imagedata r:id="rId91" o:title=""/>
          </v:shape>
          <o:OLEObject Type="Embed" ProgID="Equation.3" ShapeID="_x0000_i1066" DrawAspect="Content" ObjectID="_1670058822" r:id="rId92"/>
        </w:object>
      </w:r>
      <w:r w:rsidR="008C078F">
        <w:rPr>
          <w:sz w:val="20"/>
          <w:szCs w:val="20"/>
        </w:rPr>
        <w:t xml:space="preserve">             </w:t>
      </w:r>
      <w:r w:rsidRPr="008C078F">
        <w:rPr>
          <w:position w:val="-24"/>
          <w:sz w:val="20"/>
          <w:szCs w:val="20"/>
        </w:rPr>
        <w:object w:dxaOrig="940" w:dyaOrig="620" w14:anchorId="5A2374F3">
          <v:shape id="_x0000_i1067" type="#_x0000_t75" style="width:47.05pt;height:30.8pt" o:ole="">
            <v:imagedata r:id="rId93" o:title=""/>
          </v:shape>
          <o:OLEObject Type="Embed" ProgID="Equation.3" ShapeID="_x0000_i1067" DrawAspect="Content" ObjectID="_1670058823" r:id="rId94"/>
        </w:object>
      </w:r>
      <w:r w:rsidR="00F62DE5">
        <w:rPr>
          <w:sz w:val="20"/>
          <w:szCs w:val="20"/>
        </w:rPr>
        <w:tab/>
        <w:t>(2.23)</w:t>
      </w:r>
    </w:p>
    <w:p w14:paraId="30EF97A8" w14:textId="77777777" w:rsidR="00477067" w:rsidRDefault="00477067" w:rsidP="00FB6CBC">
      <w:pPr>
        <w:tabs>
          <w:tab w:val="left" w:pos="4860"/>
        </w:tabs>
        <w:rPr>
          <w:sz w:val="20"/>
          <w:szCs w:val="20"/>
        </w:rPr>
      </w:pPr>
    </w:p>
    <w:p w14:paraId="7299E35E" w14:textId="77777777" w:rsidR="00477067" w:rsidRDefault="00F62DE5" w:rsidP="00FB6CBC">
      <w:pPr>
        <w:tabs>
          <w:tab w:val="left" w:pos="4860"/>
        </w:tabs>
        <w:rPr>
          <w:sz w:val="20"/>
          <w:szCs w:val="20"/>
        </w:rPr>
      </w:pPr>
      <w:r w:rsidRPr="00F62DE5">
        <w:rPr>
          <w:position w:val="-26"/>
          <w:sz w:val="20"/>
          <w:szCs w:val="20"/>
        </w:rPr>
        <w:object w:dxaOrig="1900" w:dyaOrig="700" w14:anchorId="1D4A8797">
          <v:shape id="_x0000_i1068" type="#_x0000_t75" style="width:94.9pt;height:34.95pt" o:ole="">
            <v:imagedata r:id="rId95" o:title=""/>
          </v:shape>
          <o:OLEObject Type="Embed" ProgID="Equation.3" ShapeID="_x0000_i1068" DrawAspect="Content" ObjectID="_1670058824" r:id="rId96"/>
        </w:object>
      </w:r>
      <w:r w:rsidR="008C078F">
        <w:rPr>
          <w:sz w:val="20"/>
          <w:szCs w:val="20"/>
        </w:rPr>
        <w:t xml:space="preserve">                        </w:t>
      </w:r>
      <w:r w:rsidR="00D46C02" w:rsidRPr="008C078F">
        <w:rPr>
          <w:position w:val="-26"/>
          <w:sz w:val="20"/>
          <w:szCs w:val="20"/>
        </w:rPr>
        <w:object w:dxaOrig="1320" w:dyaOrig="700" w14:anchorId="4F406241">
          <v:shape id="_x0000_i1069" type="#_x0000_t75" style="width:66.15pt;height:34.95pt" o:ole="">
            <v:imagedata r:id="rId97" o:title=""/>
          </v:shape>
          <o:OLEObject Type="Embed" ProgID="Equation.3" ShapeID="_x0000_i1069" DrawAspect="Content" ObjectID="_1670058825" r:id="rId98"/>
        </w:object>
      </w:r>
      <w:r w:rsidR="006139B8">
        <w:rPr>
          <w:sz w:val="20"/>
          <w:szCs w:val="20"/>
        </w:rPr>
        <w:tab/>
        <w:t>(2.24)</w:t>
      </w:r>
    </w:p>
    <w:p w14:paraId="14B4771A" w14:textId="77777777" w:rsidR="00477067" w:rsidRDefault="00477067" w:rsidP="00FB6CBC">
      <w:pPr>
        <w:tabs>
          <w:tab w:val="left" w:pos="4860"/>
        </w:tabs>
        <w:rPr>
          <w:sz w:val="20"/>
          <w:szCs w:val="20"/>
        </w:rPr>
      </w:pPr>
    </w:p>
    <w:p w14:paraId="6A49CDED" w14:textId="77777777" w:rsidR="00F62DE5" w:rsidRDefault="00F62DE5" w:rsidP="00FB6CBC">
      <w:pPr>
        <w:tabs>
          <w:tab w:val="left" w:pos="4860"/>
        </w:tabs>
        <w:rPr>
          <w:sz w:val="20"/>
          <w:szCs w:val="20"/>
        </w:rPr>
      </w:pPr>
      <w:r w:rsidRPr="00F62DE5">
        <w:rPr>
          <w:position w:val="-32"/>
          <w:sz w:val="20"/>
          <w:szCs w:val="20"/>
        </w:rPr>
        <w:object w:dxaOrig="2920" w:dyaOrig="760" w14:anchorId="74062C81">
          <v:shape id="_x0000_i1070" type="#_x0000_t75" style="width:146.1pt;height:37.85pt" o:ole="">
            <v:imagedata r:id="rId99" o:title=""/>
          </v:shape>
          <o:OLEObject Type="Embed" ProgID="Equation.3" ShapeID="_x0000_i1070" DrawAspect="Content" ObjectID="_1670058826" r:id="rId100"/>
        </w:object>
      </w:r>
      <w:r w:rsidR="006139B8">
        <w:rPr>
          <w:sz w:val="20"/>
          <w:szCs w:val="20"/>
        </w:rPr>
        <w:tab/>
        <w:t>(2.25)</w:t>
      </w:r>
    </w:p>
    <w:p w14:paraId="2C6DE0C1" w14:textId="77777777" w:rsidR="00477067" w:rsidRDefault="00477067" w:rsidP="00FB6CBC">
      <w:pPr>
        <w:tabs>
          <w:tab w:val="left" w:pos="4860"/>
        </w:tabs>
        <w:rPr>
          <w:sz w:val="20"/>
          <w:szCs w:val="20"/>
        </w:rPr>
      </w:pPr>
    </w:p>
    <w:p w14:paraId="0E5415EC" w14:textId="77777777" w:rsidR="006139B8" w:rsidRDefault="006139B8" w:rsidP="006139B8">
      <w:pPr>
        <w:tabs>
          <w:tab w:val="left" w:pos="4860"/>
        </w:tabs>
        <w:rPr>
          <w:sz w:val="20"/>
          <w:szCs w:val="20"/>
        </w:rPr>
      </w:pPr>
      <w:r>
        <w:rPr>
          <w:b/>
        </w:rPr>
        <w:t>3</w:t>
      </w:r>
      <w:r w:rsidRPr="00BA1E29">
        <w:rPr>
          <w:b/>
        </w:rPr>
        <w:t xml:space="preserve">. </w:t>
      </w:r>
      <w:r>
        <w:rPr>
          <w:b/>
        </w:rPr>
        <w:t>LASER OPERATION AND APPLICATIONS</w:t>
      </w:r>
    </w:p>
    <w:p w14:paraId="4AD9AEFD" w14:textId="77777777" w:rsidR="006139B8" w:rsidRDefault="006139B8" w:rsidP="00FB6CBC">
      <w:pPr>
        <w:tabs>
          <w:tab w:val="left" w:pos="4860"/>
        </w:tabs>
        <w:rPr>
          <w:sz w:val="20"/>
          <w:szCs w:val="20"/>
        </w:rPr>
      </w:pPr>
    </w:p>
    <w:p w14:paraId="1C1AF8DA" w14:textId="77777777" w:rsidR="006139B8" w:rsidRDefault="006139B8" w:rsidP="00FB6CBC">
      <w:pPr>
        <w:tabs>
          <w:tab w:val="left" w:pos="4860"/>
        </w:tabs>
        <w:rPr>
          <w:sz w:val="20"/>
          <w:szCs w:val="20"/>
        </w:rPr>
      </w:pPr>
      <w:r w:rsidRPr="006139B8">
        <w:rPr>
          <w:position w:val="-10"/>
          <w:sz w:val="20"/>
          <w:szCs w:val="20"/>
        </w:rPr>
        <w:object w:dxaOrig="1400" w:dyaOrig="340" w14:anchorId="2BE64959">
          <v:shape id="_x0000_i1071" type="#_x0000_t75" style="width:69.9pt;height:17.05pt" o:ole="">
            <v:imagedata r:id="rId101" o:title=""/>
          </v:shape>
          <o:OLEObject Type="Embed" ProgID="Equation.3" ShapeID="_x0000_i1071" DrawAspect="Content" ObjectID="_1670058827" r:id="rId102"/>
        </w:object>
      </w:r>
      <w:r>
        <w:rPr>
          <w:sz w:val="20"/>
          <w:szCs w:val="20"/>
        </w:rPr>
        <w:t xml:space="preserve">        </w:t>
      </w:r>
      <w:r w:rsidR="00D5610A" w:rsidRPr="00D5610A">
        <w:rPr>
          <w:position w:val="-26"/>
          <w:sz w:val="20"/>
          <w:szCs w:val="20"/>
        </w:rPr>
        <w:object w:dxaOrig="1640" w:dyaOrig="680" w14:anchorId="3C98B82B">
          <v:shape id="_x0000_i1072" type="#_x0000_t75" style="width:82pt;height:34.15pt" o:ole="">
            <v:imagedata r:id="rId103" o:title=""/>
          </v:shape>
          <o:OLEObject Type="Embed" ProgID="Equation.3" ShapeID="_x0000_i1072" DrawAspect="Content" ObjectID="_1670058828" r:id="rId104"/>
        </w:object>
      </w:r>
      <w:r>
        <w:rPr>
          <w:sz w:val="20"/>
          <w:szCs w:val="20"/>
        </w:rPr>
        <w:tab/>
        <w:t>(3.1)</w:t>
      </w:r>
    </w:p>
    <w:p w14:paraId="51C98DF9" w14:textId="77777777" w:rsidR="006139B8" w:rsidRDefault="006139B8" w:rsidP="00FB6CBC">
      <w:pPr>
        <w:tabs>
          <w:tab w:val="left" w:pos="4860"/>
        </w:tabs>
        <w:rPr>
          <w:sz w:val="20"/>
          <w:szCs w:val="20"/>
        </w:rPr>
      </w:pPr>
    </w:p>
    <w:p w14:paraId="3C586DF0" w14:textId="77777777" w:rsidR="006139B8" w:rsidRDefault="00C37190" w:rsidP="00FB6CBC">
      <w:pPr>
        <w:tabs>
          <w:tab w:val="left" w:pos="4860"/>
        </w:tabs>
        <w:rPr>
          <w:sz w:val="20"/>
          <w:szCs w:val="20"/>
        </w:rPr>
      </w:pPr>
      <w:r w:rsidRPr="006139B8">
        <w:rPr>
          <w:position w:val="-24"/>
          <w:sz w:val="20"/>
          <w:szCs w:val="20"/>
        </w:rPr>
        <w:object w:dxaOrig="2180" w:dyaOrig="639" w14:anchorId="49DE257C">
          <v:shape id="_x0000_i1073" type="#_x0000_t75" style="width:109.05pt;height:32.05pt" o:ole="">
            <v:imagedata r:id="rId105" o:title=""/>
          </v:shape>
          <o:OLEObject Type="Embed" ProgID="Equation.3" ShapeID="_x0000_i1073" DrawAspect="Content" ObjectID="_1670058829" r:id="rId106"/>
        </w:object>
      </w:r>
      <w:r w:rsidR="006139B8">
        <w:rPr>
          <w:sz w:val="20"/>
          <w:szCs w:val="20"/>
        </w:rPr>
        <w:tab/>
        <w:t>(3.2)</w:t>
      </w:r>
    </w:p>
    <w:p w14:paraId="277E59EB" w14:textId="68AD147F" w:rsidR="006139B8" w:rsidRDefault="006139B8" w:rsidP="00FB6CBC">
      <w:pPr>
        <w:tabs>
          <w:tab w:val="left" w:pos="4860"/>
        </w:tabs>
        <w:rPr>
          <w:sz w:val="20"/>
          <w:szCs w:val="20"/>
        </w:rPr>
      </w:pPr>
    </w:p>
    <w:p w14:paraId="354C5C05" w14:textId="77777777" w:rsidR="006139B8" w:rsidRDefault="008778DA" w:rsidP="006139B8">
      <w:pPr>
        <w:tabs>
          <w:tab w:val="left" w:pos="4680"/>
        </w:tabs>
        <w:rPr>
          <w:sz w:val="20"/>
          <w:szCs w:val="20"/>
        </w:rPr>
      </w:pPr>
      <w:r w:rsidRPr="008778DA">
        <w:rPr>
          <w:position w:val="-24"/>
          <w:sz w:val="20"/>
          <w:szCs w:val="20"/>
        </w:rPr>
        <w:object w:dxaOrig="2880" w:dyaOrig="620" w14:anchorId="4A1966D0">
          <v:shape id="_x0000_i1074" type="#_x0000_t75" style="width:2in;height:30.8pt" o:ole="">
            <v:imagedata r:id="rId107" o:title=""/>
          </v:shape>
          <o:OLEObject Type="Embed" ProgID="Equation.3" ShapeID="_x0000_i1074" DrawAspect="Content" ObjectID="_1670058830" r:id="rId108"/>
        </w:object>
      </w:r>
      <w:r>
        <w:rPr>
          <w:sz w:val="20"/>
          <w:szCs w:val="20"/>
        </w:rPr>
        <w:tab/>
        <w:t>(3.3)</w:t>
      </w:r>
    </w:p>
    <w:p w14:paraId="4D7308E0" w14:textId="77777777" w:rsidR="006139B8" w:rsidRDefault="006139B8" w:rsidP="006139B8">
      <w:pPr>
        <w:tabs>
          <w:tab w:val="left" w:pos="4680"/>
        </w:tabs>
        <w:rPr>
          <w:sz w:val="20"/>
          <w:szCs w:val="20"/>
        </w:rPr>
      </w:pPr>
    </w:p>
    <w:p w14:paraId="51286A24" w14:textId="77777777" w:rsidR="008778DA" w:rsidRDefault="00D5610A" w:rsidP="006139B8">
      <w:pPr>
        <w:tabs>
          <w:tab w:val="left" w:pos="4680"/>
        </w:tabs>
        <w:rPr>
          <w:sz w:val="20"/>
          <w:szCs w:val="20"/>
        </w:rPr>
      </w:pPr>
      <w:r w:rsidRPr="008778DA">
        <w:rPr>
          <w:position w:val="-62"/>
          <w:sz w:val="20"/>
          <w:szCs w:val="20"/>
        </w:rPr>
        <w:object w:dxaOrig="3200" w:dyaOrig="1020" w14:anchorId="6A50D40C">
          <v:shape id="_x0000_i1075" type="#_x0000_t75" style="width:159.8pt;height:51.2pt" o:ole="">
            <v:imagedata r:id="rId109" o:title=""/>
          </v:shape>
          <o:OLEObject Type="Embed" ProgID="Equation.3" ShapeID="_x0000_i1075" DrawAspect="Content" ObjectID="_1670058831" r:id="rId110"/>
        </w:object>
      </w:r>
      <w:r w:rsidR="00FC7B1F">
        <w:rPr>
          <w:sz w:val="20"/>
          <w:szCs w:val="20"/>
        </w:rPr>
        <w:tab/>
        <w:t>(3.4)</w:t>
      </w:r>
    </w:p>
    <w:p w14:paraId="167CCF15" w14:textId="77777777" w:rsidR="00F9475D" w:rsidRDefault="00F9475D" w:rsidP="006139B8">
      <w:pPr>
        <w:tabs>
          <w:tab w:val="left" w:pos="4680"/>
        </w:tabs>
        <w:rPr>
          <w:sz w:val="20"/>
          <w:szCs w:val="20"/>
        </w:rPr>
      </w:pPr>
    </w:p>
    <w:p w14:paraId="4D21109A" w14:textId="77777777" w:rsidR="00F9475D" w:rsidRDefault="00D5610A" w:rsidP="006139B8">
      <w:pPr>
        <w:tabs>
          <w:tab w:val="left" w:pos="4680"/>
        </w:tabs>
        <w:rPr>
          <w:sz w:val="20"/>
          <w:szCs w:val="20"/>
        </w:rPr>
      </w:pPr>
      <w:r w:rsidRPr="00F9475D">
        <w:rPr>
          <w:position w:val="-58"/>
          <w:sz w:val="20"/>
          <w:szCs w:val="20"/>
        </w:rPr>
        <w:object w:dxaOrig="2520" w:dyaOrig="1280" w14:anchorId="39E3AD92">
          <v:shape id="_x0000_i1076" type="#_x0000_t75" style="width:126.1pt;height:64.1pt" o:ole="">
            <v:imagedata r:id="rId111" o:title=""/>
          </v:shape>
          <o:OLEObject Type="Embed" ProgID="Equation.3" ShapeID="_x0000_i1076" DrawAspect="Content" ObjectID="_1670058832" r:id="rId112"/>
        </w:object>
      </w:r>
      <w:r w:rsidR="00FC7B1F">
        <w:rPr>
          <w:sz w:val="20"/>
          <w:szCs w:val="20"/>
        </w:rPr>
        <w:tab/>
        <w:t>(3.5)</w:t>
      </w:r>
    </w:p>
    <w:p w14:paraId="0886B1B9" w14:textId="77777777" w:rsidR="00F9475D" w:rsidRDefault="00D5610A" w:rsidP="006139B8">
      <w:pPr>
        <w:tabs>
          <w:tab w:val="left" w:pos="4680"/>
        </w:tabs>
        <w:rPr>
          <w:sz w:val="20"/>
          <w:szCs w:val="20"/>
        </w:rPr>
      </w:pPr>
      <w:r w:rsidRPr="00F9475D">
        <w:rPr>
          <w:position w:val="-34"/>
          <w:sz w:val="20"/>
          <w:szCs w:val="20"/>
        </w:rPr>
        <w:object w:dxaOrig="3700" w:dyaOrig="1080" w14:anchorId="6E869261">
          <v:shape id="_x0000_i1077" type="#_x0000_t75" style="width:185.2pt;height:54.1pt" o:ole="">
            <v:imagedata r:id="rId113" o:title=""/>
          </v:shape>
          <o:OLEObject Type="Embed" ProgID="Equation.3" ShapeID="_x0000_i1077" DrawAspect="Content" ObjectID="_1670058833" r:id="rId114"/>
        </w:object>
      </w:r>
      <w:r>
        <w:rPr>
          <w:sz w:val="20"/>
          <w:szCs w:val="20"/>
        </w:rPr>
        <w:tab/>
        <w:t>(3.6</w:t>
      </w:r>
      <w:r w:rsidR="00FC7B1F">
        <w:rPr>
          <w:sz w:val="20"/>
          <w:szCs w:val="20"/>
        </w:rPr>
        <w:t>)</w:t>
      </w:r>
    </w:p>
    <w:p w14:paraId="325CCE84" w14:textId="77777777" w:rsidR="00F9475D" w:rsidRDefault="00F9475D" w:rsidP="006139B8">
      <w:pPr>
        <w:tabs>
          <w:tab w:val="left" w:pos="4680"/>
        </w:tabs>
        <w:rPr>
          <w:sz w:val="20"/>
          <w:szCs w:val="20"/>
        </w:rPr>
      </w:pPr>
    </w:p>
    <w:p w14:paraId="2D6B5C4C" w14:textId="77777777" w:rsidR="00F9475D" w:rsidRDefault="00D5610A" w:rsidP="006139B8">
      <w:pPr>
        <w:tabs>
          <w:tab w:val="left" w:pos="4680"/>
        </w:tabs>
        <w:rPr>
          <w:sz w:val="20"/>
          <w:szCs w:val="20"/>
        </w:rPr>
      </w:pPr>
      <w:r w:rsidRPr="00FC7B1F">
        <w:rPr>
          <w:position w:val="-32"/>
          <w:sz w:val="20"/>
          <w:szCs w:val="20"/>
        </w:rPr>
        <w:object w:dxaOrig="2400" w:dyaOrig="760" w14:anchorId="3BAA72FF">
          <v:shape id="_x0000_i1078" type="#_x0000_t75" style="width:119.85pt;height:37.85pt" o:ole="">
            <v:imagedata r:id="rId115" o:title=""/>
          </v:shape>
          <o:OLEObject Type="Embed" ProgID="Equation.3" ShapeID="_x0000_i1078" DrawAspect="Content" ObjectID="_1670058834" r:id="rId116"/>
        </w:object>
      </w:r>
      <w:r>
        <w:rPr>
          <w:sz w:val="20"/>
          <w:szCs w:val="20"/>
        </w:rPr>
        <w:tab/>
        <w:t>(3.7</w:t>
      </w:r>
      <w:r w:rsidR="00FC7B1F">
        <w:rPr>
          <w:sz w:val="20"/>
          <w:szCs w:val="20"/>
        </w:rPr>
        <w:t>)</w:t>
      </w:r>
    </w:p>
    <w:p w14:paraId="0AC087E2" w14:textId="77777777" w:rsidR="00F9475D" w:rsidRDefault="00F9475D" w:rsidP="006139B8">
      <w:pPr>
        <w:tabs>
          <w:tab w:val="left" w:pos="4680"/>
        </w:tabs>
        <w:rPr>
          <w:sz w:val="20"/>
          <w:szCs w:val="20"/>
        </w:rPr>
      </w:pPr>
    </w:p>
    <w:p w14:paraId="1729AC64" w14:textId="77777777" w:rsidR="00075161" w:rsidRDefault="00F163D2" w:rsidP="006139B8">
      <w:pPr>
        <w:tabs>
          <w:tab w:val="left" w:pos="4680"/>
        </w:tabs>
        <w:rPr>
          <w:sz w:val="20"/>
          <w:szCs w:val="20"/>
        </w:rPr>
      </w:pPr>
      <w:r>
        <w:rPr>
          <w:b/>
        </w:rPr>
        <w:t>4</w:t>
      </w:r>
      <w:r w:rsidR="00075161" w:rsidRPr="00BA1E29">
        <w:rPr>
          <w:b/>
        </w:rPr>
        <w:t xml:space="preserve">. </w:t>
      </w:r>
      <w:r w:rsidR="00075161">
        <w:rPr>
          <w:b/>
        </w:rPr>
        <w:t>MATHEMATICAL FORMULAE</w:t>
      </w:r>
    </w:p>
    <w:p w14:paraId="34C73027" w14:textId="77777777" w:rsidR="00075161" w:rsidRDefault="00075161" w:rsidP="006139B8">
      <w:pPr>
        <w:tabs>
          <w:tab w:val="left" w:pos="4680"/>
        </w:tabs>
        <w:rPr>
          <w:sz w:val="20"/>
          <w:szCs w:val="20"/>
        </w:rPr>
      </w:pPr>
    </w:p>
    <w:p w14:paraId="588F0801" w14:textId="77777777" w:rsidR="00075161" w:rsidRPr="00075161" w:rsidRDefault="0050499E" w:rsidP="006139B8">
      <w:pPr>
        <w:tabs>
          <w:tab w:val="left" w:pos="4680"/>
        </w:tabs>
        <w:rPr>
          <w:sz w:val="20"/>
          <w:szCs w:val="20"/>
        </w:rPr>
      </w:pPr>
      <w:r w:rsidRPr="0050499E">
        <w:rPr>
          <w:position w:val="-10"/>
          <w:sz w:val="20"/>
          <w:szCs w:val="20"/>
        </w:rPr>
        <w:object w:dxaOrig="2140" w:dyaOrig="340" w14:anchorId="150A7FE0">
          <v:shape id="_x0000_i1079" type="#_x0000_t75" style="width:106.95pt;height:17.05pt" o:ole="">
            <v:imagedata r:id="rId117" o:title=""/>
          </v:shape>
          <o:OLEObject Type="Embed" ProgID="Equation.3" ShapeID="_x0000_i1079" DrawAspect="Content" ObjectID="_1670058835" r:id="rId118"/>
        </w:object>
      </w:r>
      <w:r w:rsidR="008778DA">
        <w:rPr>
          <w:sz w:val="20"/>
          <w:szCs w:val="20"/>
        </w:rPr>
        <w:tab/>
        <w:t>(4</w:t>
      </w:r>
      <w:r w:rsidR="00FB6CBC">
        <w:rPr>
          <w:sz w:val="20"/>
          <w:szCs w:val="20"/>
        </w:rPr>
        <w:t>.1)</w:t>
      </w:r>
    </w:p>
    <w:p w14:paraId="02330547" w14:textId="77777777" w:rsidR="0032055A" w:rsidRDefault="0032055A" w:rsidP="006139B8">
      <w:pPr>
        <w:tabs>
          <w:tab w:val="left" w:pos="4680"/>
        </w:tabs>
        <w:rPr>
          <w:sz w:val="20"/>
          <w:szCs w:val="20"/>
        </w:rPr>
      </w:pPr>
    </w:p>
    <w:p w14:paraId="7A5E3261" w14:textId="77777777" w:rsidR="00CC46E1" w:rsidRDefault="003662FA" w:rsidP="006139B8">
      <w:pPr>
        <w:tabs>
          <w:tab w:val="left" w:pos="4680"/>
        </w:tabs>
        <w:rPr>
          <w:sz w:val="20"/>
          <w:szCs w:val="20"/>
        </w:rPr>
      </w:pPr>
      <w:r w:rsidRPr="0050499E">
        <w:rPr>
          <w:position w:val="-10"/>
          <w:sz w:val="20"/>
          <w:szCs w:val="20"/>
        </w:rPr>
        <w:object w:dxaOrig="3580" w:dyaOrig="340" w14:anchorId="4ED862AE">
          <v:shape id="_x0000_i1080" type="#_x0000_t75" style="width:178.95pt;height:17.05pt" o:ole="">
            <v:imagedata r:id="rId119" o:title=""/>
          </v:shape>
          <o:OLEObject Type="Embed" ProgID="Equation.3" ShapeID="_x0000_i1080" DrawAspect="Content" ObjectID="_1670058836" r:id="rId120"/>
        </w:object>
      </w:r>
      <w:r w:rsidR="008778DA">
        <w:rPr>
          <w:sz w:val="20"/>
          <w:szCs w:val="20"/>
        </w:rPr>
        <w:tab/>
        <w:t>(4</w:t>
      </w:r>
      <w:r w:rsidR="00FB6CBC">
        <w:rPr>
          <w:sz w:val="20"/>
          <w:szCs w:val="20"/>
        </w:rPr>
        <w:t>.2)</w:t>
      </w:r>
    </w:p>
    <w:p w14:paraId="0ABFBF49" w14:textId="77777777" w:rsidR="00CC46E1" w:rsidRDefault="00CC46E1" w:rsidP="006139B8">
      <w:pPr>
        <w:tabs>
          <w:tab w:val="left" w:pos="4680"/>
        </w:tabs>
        <w:rPr>
          <w:sz w:val="20"/>
          <w:szCs w:val="20"/>
        </w:rPr>
      </w:pPr>
    </w:p>
    <w:p w14:paraId="791A0A4A" w14:textId="77777777" w:rsidR="00CC46E1" w:rsidRDefault="003662FA" w:rsidP="006139B8">
      <w:pPr>
        <w:tabs>
          <w:tab w:val="left" w:pos="4680"/>
        </w:tabs>
        <w:rPr>
          <w:sz w:val="20"/>
          <w:szCs w:val="20"/>
        </w:rPr>
      </w:pPr>
      <w:r w:rsidRPr="0050499E">
        <w:rPr>
          <w:position w:val="-10"/>
          <w:sz w:val="20"/>
          <w:szCs w:val="20"/>
        </w:rPr>
        <w:object w:dxaOrig="3600" w:dyaOrig="340" w14:anchorId="5E4E90CA">
          <v:shape id="_x0000_i1081" type="#_x0000_t75" style="width:180.2pt;height:17.05pt" o:ole="">
            <v:imagedata r:id="rId121" o:title=""/>
          </v:shape>
          <o:OLEObject Type="Embed" ProgID="Equation.3" ShapeID="_x0000_i1081" DrawAspect="Content" ObjectID="_1670058837" r:id="rId122"/>
        </w:object>
      </w:r>
      <w:r w:rsidR="008778DA">
        <w:rPr>
          <w:sz w:val="20"/>
          <w:szCs w:val="20"/>
        </w:rPr>
        <w:tab/>
        <w:t>(4</w:t>
      </w:r>
      <w:r w:rsidR="00FB6CBC">
        <w:rPr>
          <w:sz w:val="20"/>
          <w:szCs w:val="20"/>
        </w:rPr>
        <w:t>.3)</w:t>
      </w:r>
    </w:p>
    <w:p w14:paraId="7709B09D" w14:textId="77777777" w:rsidR="003662FA" w:rsidRDefault="003662FA" w:rsidP="006139B8">
      <w:pPr>
        <w:tabs>
          <w:tab w:val="left" w:pos="4680"/>
        </w:tabs>
        <w:rPr>
          <w:sz w:val="20"/>
          <w:szCs w:val="20"/>
        </w:rPr>
      </w:pPr>
    </w:p>
    <w:p w14:paraId="49C9816D" w14:textId="77777777" w:rsidR="003662FA" w:rsidRDefault="00FB6CBC" w:rsidP="006139B8">
      <w:pPr>
        <w:tabs>
          <w:tab w:val="left" w:pos="4680"/>
        </w:tabs>
        <w:rPr>
          <w:sz w:val="20"/>
          <w:szCs w:val="20"/>
        </w:rPr>
      </w:pPr>
      <w:r w:rsidRPr="00FB6CBC">
        <w:rPr>
          <w:position w:val="-12"/>
          <w:sz w:val="20"/>
          <w:szCs w:val="20"/>
        </w:rPr>
        <w:object w:dxaOrig="4180" w:dyaOrig="360" w14:anchorId="07157E96">
          <v:shape id="_x0000_i1082" type="#_x0000_t75" style="width:208.9pt;height:17.9pt" o:ole="">
            <v:imagedata r:id="rId123" o:title=""/>
          </v:shape>
          <o:OLEObject Type="Embed" ProgID="Equation.3" ShapeID="_x0000_i1082" DrawAspect="Content" ObjectID="_1670058838" r:id="rId124"/>
        </w:object>
      </w:r>
      <w:r w:rsidR="008778DA">
        <w:rPr>
          <w:sz w:val="20"/>
          <w:szCs w:val="20"/>
        </w:rPr>
        <w:tab/>
        <w:t>(4</w:t>
      </w:r>
      <w:r>
        <w:rPr>
          <w:sz w:val="20"/>
          <w:szCs w:val="20"/>
        </w:rPr>
        <w:t>.4)</w:t>
      </w:r>
    </w:p>
    <w:p w14:paraId="52771F51" w14:textId="77777777" w:rsidR="00FB6CBC" w:rsidRDefault="00FB6CBC" w:rsidP="006139B8">
      <w:pPr>
        <w:tabs>
          <w:tab w:val="left" w:pos="4680"/>
        </w:tabs>
        <w:rPr>
          <w:sz w:val="20"/>
          <w:szCs w:val="20"/>
        </w:rPr>
      </w:pPr>
    </w:p>
    <w:p w14:paraId="3EF955C5" w14:textId="0A4AEF13" w:rsidR="00FB6CBC" w:rsidRPr="00C0539F" w:rsidRDefault="00FB6CBC" w:rsidP="006139B8">
      <w:pPr>
        <w:tabs>
          <w:tab w:val="left" w:pos="4680"/>
        </w:tabs>
        <w:rPr>
          <w:sz w:val="12"/>
          <w:szCs w:val="12"/>
        </w:rPr>
      </w:pPr>
      <w:r w:rsidRPr="00FB6CBC">
        <w:rPr>
          <w:position w:val="-12"/>
          <w:sz w:val="20"/>
          <w:szCs w:val="20"/>
        </w:rPr>
        <w:object w:dxaOrig="4280" w:dyaOrig="360" w14:anchorId="5EA5F4DE">
          <v:shape id="_x0000_i1083" type="#_x0000_t75" style="width:213.9pt;height:17.9pt" o:ole="">
            <v:imagedata r:id="rId125" o:title=""/>
          </v:shape>
          <o:OLEObject Type="Embed" ProgID="Equation.3" ShapeID="_x0000_i1083" DrawAspect="Content" ObjectID="_1670058839" r:id="rId126"/>
        </w:object>
      </w:r>
      <w:r w:rsidR="008778DA">
        <w:rPr>
          <w:sz w:val="20"/>
          <w:szCs w:val="20"/>
        </w:rPr>
        <w:tab/>
        <w:t>(4</w:t>
      </w:r>
      <w:r>
        <w:rPr>
          <w:sz w:val="20"/>
          <w:szCs w:val="20"/>
        </w:rPr>
        <w:t>.5)</w:t>
      </w:r>
    </w:p>
    <w:p w14:paraId="77C25AE1" w14:textId="77777777" w:rsidR="008037AB" w:rsidRPr="00C0539F" w:rsidRDefault="008037AB" w:rsidP="006139B8">
      <w:pPr>
        <w:tabs>
          <w:tab w:val="left" w:pos="4680"/>
        </w:tabs>
        <w:rPr>
          <w:sz w:val="12"/>
          <w:szCs w:val="12"/>
        </w:rPr>
      </w:pPr>
    </w:p>
    <w:p w14:paraId="33A6ECE3" w14:textId="70766D45" w:rsidR="00FB6CBC" w:rsidRDefault="008037AB" w:rsidP="006139B8">
      <w:pPr>
        <w:tabs>
          <w:tab w:val="left" w:pos="4680"/>
        </w:tabs>
        <w:rPr>
          <w:sz w:val="20"/>
          <w:szCs w:val="20"/>
        </w:rPr>
      </w:pPr>
      <w:r w:rsidRPr="008037AB">
        <w:rPr>
          <w:position w:val="-16"/>
          <w:sz w:val="20"/>
          <w:szCs w:val="20"/>
        </w:rPr>
        <w:object w:dxaOrig="4520" w:dyaOrig="440" w14:anchorId="73487565">
          <v:shape id="_x0000_i1084" type="#_x0000_t75" style="width:213.5pt;height:20.4pt" o:ole="">
            <v:imagedata r:id="rId127" o:title=""/>
          </v:shape>
          <o:OLEObject Type="Embed" ProgID="Equation.DSMT4" ShapeID="_x0000_i1084" DrawAspect="Content" ObjectID="_1670058840" r:id="rId128"/>
        </w:object>
      </w:r>
      <w:r>
        <w:rPr>
          <w:sz w:val="20"/>
          <w:szCs w:val="20"/>
        </w:rPr>
        <w:tab/>
      </w:r>
      <w:r w:rsidR="008778DA">
        <w:rPr>
          <w:sz w:val="20"/>
          <w:szCs w:val="20"/>
        </w:rPr>
        <w:t>(4</w:t>
      </w:r>
      <w:r w:rsidR="00FB6CBC">
        <w:rPr>
          <w:sz w:val="20"/>
          <w:szCs w:val="20"/>
        </w:rPr>
        <w:t>.6)</w:t>
      </w:r>
    </w:p>
    <w:p w14:paraId="25DA8720" w14:textId="77777777" w:rsidR="003662FA" w:rsidRDefault="003662FA" w:rsidP="006139B8">
      <w:pPr>
        <w:tabs>
          <w:tab w:val="left" w:pos="4680"/>
        </w:tabs>
        <w:rPr>
          <w:sz w:val="20"/>
          <w:szCs w:val="20"/>
        </w:rPr>
      </w:pPr>
    </w:p>
    <w:p w14:paraId="4B7E951D" w14:textId="4CF7FB14" w:rsidR="00F163D2" w:rsidRDefault="00F163D2" w:rsidP="006139B8">
      <w:pPr>
        <w:tabs>
          <w:tab w:val="left" w:pos="4680"/>
        </w:tabs>
        <w:rPr>
          <w:b/>
        </w:rPr>
      </w:pPr>
      <w:r>
        <w:rPr>
          <w:b/>
        </w:rPr>
        <w:t>5</w:t>
      </w:r>
      <w:r w:rsidRPr="00BA1E29">
        <w:rPr>
          <w:b/>
        </w:rPr>
        <w:t xml:space="preserve">. </w:t>
      </w:r>
      <w:r>
        <w:rPr>
          <w:b/>
        </w:rPr>
        <w:t>FUNDAMENTAL CONSTANTS</w:t>
      </w:r>
    </w:p>
    <w:p w14:paraId="6068009C" w14:textId="77777777" w:rsidR="008037AB" w:rsidRPr="00C0539F" w:rsidRDefault="008037AB" w:rsidP="006139B8">
      <w:pPr>
        <w:tabs>
          <w:tab w:val="left" w:pos="4680"/>
        </w:tabs>
        <w:rPr>
          <w:sz w:val="18"/>
          <w:szCs w:val="18"/>
        </w:rPr>
      </w:pPr>
    </w:p>
    <w:p w14:paraId="65F8FB37" w14:textId="762565AB" w:rsidR="00FB6CBC" w:rsidRDefault="00AF3830" w:rsidP="006139B8">
      <w:pPr>
        <w:tabs>
          <w:tab w:val="left" w:pos="4680"/>
        </w:tabs>
        <w:rPr>
          <w:sz w:val="20"/>
          <w:szCs w:val="20"/>
        </w:rPr>
      </w:pPr>
      <w:r w:rsidRPr="00AF3830">
        <w:rPr>
          <w:position w:val="-6"/>
          <w:sz w:val="20"/>
          <w:szCs w:val="20"/>
        </w:rPr>
        <w:object w:dxaOrig="1980" w:dyaOrig="279" w14:anchorId="34942948">
          <v:shape id="_x0000_i1085" type="#_x0000_t75" style="width:99.05pt;height:14.15pt" o:ole="">
            <v:imagedata r:id="rId129" o:title=""/>
          </v:shape>
          <o:OLEObject Type="Embed" ProgID="Equation.3" ShapeID="_x0000_i1085" DrawAspect="Content" ObjectID="_1670058841" r:id="rId130"/>
        </w:object>
      </w:r>
    </w:p>
    <w:p w14:paraId="13BA3BBF" w14:textId="77777777" w:rsidR="008037AB" w:rsidRPr="00DC49C5" w:rsidRDefault="008037AB" w:rsidP="006139B8">
      <w:pPr>
        <w:tabs>
          <w:tab w:val="left" w:pos="4680"/>
        </w:tabs>
        <w:rPr>
          <w:sz w:val="10"/>
          <w:szCs w:val="10"/>
        </w:rPr>
      </w:pPr>
    </w:p>
    <w:p w14:paraId="3ACF2F2B" w14:textId="6A92D425" w:rsidR="00AF3830" w:rsidRDefault="00AF3830" w:rsidP="006139B8">
      <w:pPr>
        <w:tabs>
          <w:tab w:val="left" w:pos="4680"/>
        </w:tabs>
        <w:rPr>
          <w:sz w:val="20"/>
          <w:szCs w:val="20"/>
        </w:rPr>
      </w:pPr>
      <w:r w:rsidRPr="00AF3830">
        <w:rPr>
          <w:position w:val="-6"/>
          <w:sz w:val="20"/>
          <w:szCs w:val="20"/>
        </w:rPr>
        <w:object w:dxaOrig="1840" w:dyaOrig="320" w14:anchorId="330081E1">
          <v:shape id="_x0000_i1086" type="#_x0000_t75" style="width:92pt;height:15.8pt" o:ole="">
            <v:imagedata r:id="rId131" o:title=""/>
          </v:shape>
          <o:OLEObject Type="Embed" ProgID="Equation.3" ShapeID="_x0000_i1086" DrawAspect="Content" ObjectID="_1670058842" r:id="rId132"/>
        </w:object>
      </w:r>
    </w:p>
    <w:p w14:paraId="1DE16D67" w14:textId="77777777" w:rsidR="008037AB" w:rsidRPr="00DC49C5" w:rsidRDefault="008037AB" w:rsidP="006139B8">
      <w:pPr>
        <w:tabs>
          <w:tab w:val="left" w:pos="4680"/>
        </w:tabs>
        <w:rPr>
          <w:sz w:val="10"/>
          <w:szCs w:val="10"/>
        </w:rPr>
      </w:pPr>
    </w:p>
    <w:p w14:paraId="7FCFFB7C" w14:textId="6C2ED9B6" w:rsidR="00AF3830" w:rsidRDefault="00DC49C5" w:rsidP="006139B8">
      <w:pPr>
        <w:tabs>
          <w:tab w:val="left" w:pos="4680"/>
        </w:tabs>
        <w:rPr>
          <w:sz w:val="20"/>
          <w:szCs w:val="20"/>
        </w:rPr>
      </w:pPr>
      <w:r w:rsidRPr="00DC49C5">
        <w:rPr>
          <w:position w:val="-12"/>
          <w:sz w:val="20"/>
          <w:szCs w:val="20"/>
        </w:rPr>
        <w:object w:dxaOrig="2120" w:dyaOrig="380" w14:anchorId="35835C98">
          <v:shape id="_x0000_i1087" type="#_x0000_t75" style="width:106.15pt;height:19.15pt" o:ole="">
            <v:imagedata r:id="rId133" o:title=""/>
          </v:shape>
          <o:OLEObject Type="Embed" ProgID="Equation.3" ShapeID="_x0000_i1087" DrawAspect="Content" ObjectID="_1670058843" r:id="rId134"/>
        </w:object>
      </w:r>
    </w:p>
    <w:p w14:paraId="5C631E64" w14:textId="77777777" w:rsidR="008037AB" w:rsidRPr="008037AB" w:rsidRDefault="008037AB" w:rsidP="006139B8">
      <w:pPr>
        <w:tabs>
          <w:tab w:val="left" w:pos="4680"/>
        </w:tabs>
        <w:rPr>
          <w:sz w:val="12"/>
          <w:szCs w:val="12"/>
        </w:rPr>
      </w:pPr>
    </w:p>
    <w:p w14:paraId="53878321" w14:textId="6191C528" w:rsidR="00DC49C5" w:rsidRDefault="00DC49C5" w:rsidP="006139B8">
      <w:pPr>
        <w:tabs>
          <w:tab w:val="left" w:pos="4680"/>
        </w:tabs>
        <w:rPr>
          <w:sz w:val="20"/>
          <w:szCs w:val="20"/>
        </w:rPr>
      </w:pPr>
      <w:r w:rsidRPr="00DC49C5">
        <w:rPr>
          <w:position w:val="-10"/>
          <w:sz w:val="20"/>
          <w:szCs w:val="20"/>
        </w:rPr>
        <w:object w:dxaOrig="2340" w:dyaOrig="360" w14:anchorId="0B84147B">
          <v:shape id="_x0000_i1088" type="#_x0000_t75" style="width:116.95pt;height:17.9pt" o:ole="">
            <v:imagedata r:id="rId135" o:title=""/>
          </v:shape>
          <o:OLEObject Type="Embed" ProgID="Equation.3" ShapeID="_x0000_i1088" DrawAspect="Content" ObjectID="_1670058844" r:id="rId136"/>
        </w:object>
      </w:r>
    </w:p>
    <w:p w14:paraId="30457FC6" w14:textId="77777777" w:rsidR="008037AB" w:rsidRPr="00DC49C5" w:rsidRDefault="008037AB" w:rsidP="006139B8">
      <w:pPr>
        <w:tabs>
          <w:tab w:val="left" w:pos="4680"/>
        </w:tabs>
        <w:rPr>
          <w:sz w:val="10"/>
          <w:szCs w:val="10"/>
        </w:rPr>
      </w:pPr>
    </w:p>
    <w:p w14:paraId="76D3234B" w14:textId="7543AC83" w:rsidR="00AF3830" w:rsidRDefault="00AF3830" w:rsidP="006139B8">
      <w:pPr>
        <w:tabs>
          <w:tab w:val="left" w:pos="4680"/>
        </w:tabs>
        <w:rPr>
          <w:sz w:val="20"/>
          <w:szCs w:val="20"/>
        </w:rPr>
      </w:pPr>
      <w:r w:rsidRPr="00AF3830">
        <w:rPr>
          <w:position w:val="-12"/>
          <w:sz w:val="20"/>
          <w:szCs w:val="20"/>
        </w:rPr>
        <w:object w:dxaOrig="2160" w:dyaOrig="380" w14:anchorId="65125D51">
          <v:shape id="_x0000_i1089" type="#_x0000_t75" style="width:108.2pt;height:19.15pt" o:ole="">
            <v:imagedata r:id="rId137" o:title=""/>
          </v:shape>
          <o:OLEObject Type="Embed" ProgID="Equation.3" ShapeID="_x0000_i1089" DrawAspect="Content" ObjectID="_1670058845" r:id="rId138"/>
        </w:object>
      </w:r>
    </w:p>
    <w:p w14:paraId="403E18C6" w14:textId="77777777" w:rsidR="008037AB" w:rsidRPr="00DC49C5" w:rsidRDefault="008037AB" w:rsidP="006139B8">
      <w:pPr>
        <w:tabs>
          <w:tab w:val="left" w:pos="4680"/>
        </w:tabs>
        <w:rPr>
          <w:sz w:val="10"/>
          <w:szCs w:val="10"/>
        </w:rPr>
      </w:pPr>
    </w:p>
    <w:p w14:paraId="5178C0E9" w14:textId="29492F16" w:rsidR="00AF3830" w:rsidRDefault="00AF3830" w:rsidP="006139B8">
      <w:pPr>
        <w:tabs>
          <w:tab w:val="left" w:pos="4680"/>
        </w:tabs>
        <w:rPr>
          <w:sz w:val="20"/>
          <w:szCs w:val="20"/>
        </w:rPr>
      </w:pPr>
      <w:r w:rsidRPr="00AF3830">
        <w:rPr>
          <w:position w:val="-12"/>
          <w:sz w:val="20"/>
          <w:szCs w:val="20"/>
        </w:rPr>
        <w:object w:dxaOrig="2040" w:dyaOrig="380" w14:anchorId="0C92D3D5">
          <v:shape id="_x0000_i1090" type="#_x0000_t75" style="width:101.95pt;height:19.15pt" o:ole="">
            <v:imagedata r:id="rId139" o:title=""/>
          </v:shape>
          <o:OLEObject Type="Embed" ProgID="Equation.3" ShapeID="_x0000_i1090" DrawAspect="Content" ObjectID="_1670058846" r:id="rId140"/>
        </w:object>
      </w:r>
    </w:p>
    <w:p w14:paraId="77A01995" w14:textId="77777777" w:rsidR="008037AB" w:rsidRPr="00DC49C5" w:rsidRDefault="008037AB" w:rsidP="006139B8">
      <w:pPr>
        <w:tabs>
          <w:tab w:val="left" w:pos="4680"/>
        </w:tabs>
        <w:rPr>
          <w:sz w:val="10"/>
          <w:szCs w:val="10"/>
        </w:rPr>
      </w:pPr>
    </w:p>
    <w:p w14:paraId="727EDF6E" w14:textId="54026AFB" w:rsidR="00AF3830" w:rsidRDefault="00AF3830" w:rsidP="006139B8">
      <w:pPr>
        <w:tabs>
          <w:tab w:val="left" w:pos="4680"/>
        </w:tabs>
        <w:rPr>
          <w:sz w:val="20"/>
          <w:szCs w:val="20"/>
        </w:rPr>
      </w:pPr>
      <w:r w:rsidRPr="00AF3830">
        <w:rPr>
          <w:position w:val="-6"/>
          <w:sz w:val="20"/>
          <w:szCs w:val="20"/>
        </w:rPr>
        <w:object w:dxaOrig="1920" w:dyaOrig="320" w14:anchorId="77D538F7">
          <v:shape id="_x0000_i1091" type="#_x0000_t75" style="width:96.15pt;height:15.8pt" o:ole="">
            <v:imagedata r:id="rId141" o:title=""/>
          </v:shape>
          <o:OLEObject Type="Embed" ProgID="Equation.3" ShapeID="_x0000_i1091" DrawAspect="Content" ObjectID="_1670058847" r:id="rId142"/>
        </w:object>
      </w:r>
      <w:r>
        <w:rPr>
          <w:sz w:val="20"/>
          <w:szCs w:val="20"/>
        </w:rPr>
        <w:t xml:space="preserve">; </w:t>
      </w:r>
      <w:r w:rsidR="00DC49C5">
        <w:rPr>
          <w:sz w:val="20"/>
          <w:szCs w:val="20"/>
        </w:rPr>
        <w:t xml:space="preserve">         </w:t>
      </w:r>
      <w:r w:rsidRPr="00AF3830">
        <w:rPr>
          <w:position w:val="-6"/>
          <w:sz w:val="20"/>
          <w:szCs w:val="20"/>
        </w:rPr>
        <w:object w:dxaOrig="1900" w:dyaOrig="320" w14:anchorId="49F74A79">
          <v:shape id="_x0000_i1092" type="#_x0000_t75" style="width:94.9pt;height:15.8pt" o:ole="">
            <v:imagedata r:id="rId143" o:title=""/>
          </v:shape>
          <o:OLEObject Type="Embed" ProgID="Equation.3" ShapeID="_x0000_i1092" DrawAspect="Content" ObjectID="_1670058848" r:id="rId144"/>
        </w:object>
      </w:r>
    </w:p>
    <w:p w14:paraId="7BCEF0C7" w14:textId="77777777" w:rsidR="008037AB" w:rsidRPr="008037AB" w:rsidRDefault="008037AB" w:rsidP="006139B8">
      <w:pPr>
        <w:tabs>
          <w:tab w:val="left" w:pos="4680"/>
        </w:tabs>
        <w:rPr>
          <w:sz w:val="14"/>
          <w:szCs w:val="14"/>
        </w:rPr>
      </w:pPr>
    </w:p>
    <w:p w14:paraId="428BCCCE" w14:textId="7A3B7502" w:rsidR="00FB6CBC" w:rsidRDefault="00D607A1" w:rsidP="006139B8">
      <w:pPr>
        <w:tabs>
          <w:tab w:val="left" w:pos="4680"/>
        </w:tabs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8DDCC77" wp14:editId="7245C8F6">
                <wp:simplePos x="0" y="0"/>
                <wp:positionH relativeFrom="column">
                  <wp:posOffset>2461260</wp:posOffset>
                </wp:positionH>
                <wp:positionV relativeFrom="paragraph">
                  <wp:posOffset>323215</wp:posOffset>
                </wp:positionV>
                <wp:extent cx="1028700" cy="342900"/>
                <wp:effectExtent l="0" t="0" r="3810" b="0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E1FD1B" w14:textId="4E65A32F" w:rsidR="003E0AC3" w:rsidRPr="003E0AC3" w:rsidRDefault="008037A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sz w:val="18"/>
                                <w:szCs w:val="18"/>
                              </w:rPr>
                              <w:t>v</w:t>
                            </w:r>
                            <w:r w:rsidR="003E0AC3" w:rsidRPr="003E0AC3">
                              <w:rPr>
                                <w:sz w:val="18"/>
                                <w:szCs w:val="18"/>
                              </w:rPr>
                              <w:t>er</w:t>
                            </w:r>
                            <w:proofErr w:type="spellEnd"/>
                            <w:r>
                              <w:rPr>
                                <w:sz w:val="18"/>
                                <w:szCs w:val="18"/>
                              </w:rPr>
                              <w:t>:</w:t>
                            </w:r>
                            <w:r w:rsidR="003E0AC3" w:rsidRPr="003E0AC3">
                              <w:rPr>
                                <w:sz w:val="18"/>
                                <w:szCs w:val="18"/>
                              </w:rPr>
                              <w:t xml:space="preserve"> 20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 w:rsidR="003E0AC3" w:rsidRPr="003E0AC3">
                              <w:rPr>
                                <w:sz w:val="18"/>
                                <w:szCs w:val="18"/>
                              </w:rPr>
                              <w:t>_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12</w:t>
                            </w:r>
                            <w:r w:rsidR="003E0AC3" w:rsidRPr="003E0AC3">
                              <w:rPr>
                                <w:sz w:val="18"/>
                                <w:szCs w:val="18"/>
                              </w:rPr>
                              <w:t>_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0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DDCC77" id="Text Box 3" o:spid="_x0000_s1027" type="#_x0000_t202" style="position:absolute;margin-left:193.8pt;margin-top:25.45pt;width:81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" stroked="f">
                <v:textbox>
                  <w:txbxContent>
                    <w:p w14:paraId="4CE1FD1B" w14:textId="4E65A32F" w:rsidR="003E0AC3" w:rsidRPr="003E0AC3" w:rsidRDefault="008037AB">
                      <w:pPr>
                        <w:rPr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sz w:val="18"/>
                          <w:szCs w:val="18"/>
                        </w:rPr>
                        <w:t>v</w:t>
                      </w:r>
                      <w:r w:rsidR="003E0AC3" w:rsidRPr="003E0AC3">
                        <w:rPr>
                          <w:sz w:val="18"/>
                          <w:szCs w:val="18"/>
                        </w:rPr>
                        <w:t>er</w:t>
                      </w:r>
                      <w:proofErr w:type="spellEnd"/>
                      <w:r>
                        <w:rPr>
                          <w:sz w:val="18"/>
                          <w:szCs w:val="18"/>
                        </w:rPr>
                        <w:t>:</w:t>
                      </w:r>
                      <w:r w:rsidR="003E0AC3" w:rsidRPr="003E0AC3">
                        <w:rPr>
                          <w:sz w:val="18"/>
                          <w:szCs w:val="18"/>
                        </w:rPr>
                        <w:t xml:space="preserve"> 20</w:t>
                      </w:r>
                      <w:r>
                        <w:rPr>
                          <w:sz w:val="18"/>
                          <w:szCs w:val="18"/>
                        </w:rPr>
                        <w:t>20</w:t>
                      </w:r>
                      <w:r w:rsidR="003E0AC3" w:rsidRPr="003E0AC3">
                        <w:rPr>
                          <w:sz w:val="18"/>
                          <w:szCs w:val="18"/>
                        </w:rPr>
                        <w:t>_</w:t>
                      </w:r>
                      <w:r>
                        <w:rPr>
                          <w:sz w:val="18"/>
                          <w:szCs w:val="18"/>
                        </w:rPr>
                        <w:t>12</w:t>
                      </w:r>
                      <w:r w:rsidR="003E0AC3" w:rsidRPr="003E0AC3">
                        <w:rPr>
                          <w:sz w:val="18"/>
                          <w:szCs w:val="18"/>
                        </w:rPr>
                        <w:t>_</w:t>
                      </w:r>
                      <w:r>
                        <w:rPr>
                          <w:sz w:val="18"/>
                          <w:szCs w:val="18"/>
                        </w:rPr>
                        <w:t>0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10915" w:rsidRPr="00DC49C5">
        <w:rPr>
          <w:position w:val="-10"/>
          <w:sz w:val="20"/>
          <w:szCs w:val="20"/>
        </w:rPr>
        <w:object w:dxaOrig="2220" w:dyaOrig="360" w14:anchorId="2EF0EFC8">
          <v:shape id="_x0000_i1093" type="#_x0000_t75" style="width:111.1pt;height:17.9pt" o:ole="">
            <v:imagedata r:id="rId145" o:title=""/>
          </v:shape>
          <o:OLEObject Type="Embed" ProgID="Equation.3" ShapeID="_x0000_i1093" DrawAspect="Content" ObjectID="_1670058849" r:id="rId146"/>
        </w:object>
      </w:r>
    </w:p>
    <w:sectPr w:rsidR="00FB6CBC" w:rsidSect="00FB6CBC">
      <w:type w:val="continuous"/>
      <w:pgSz w:w="12240" w:h="15840" w:code="1"/>
      <w:pgMar w:top="851" w:right="454" w:bottom="454" w:left="794" w:header="397" w:footer="397" w:gutter="0"/>
      <w:cols w:num="2" w:sep="1" w:space="227" w:equalWidth="0">
        <w:col w:w="5387" w:space="227"/>
        <w:col w:w="5378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CA10973" w14:textId="77777777" w:rsidR="003F24CB" w:rsidRDefault="003F24CB">
      <w:r>
        <w:separator/>
      </w:r>
    </w:p>
  </w:endnote>
  <w:endnote w:type="continuationSeparator" w:id="0">
    <w:p w14:paraId="1F8A84FD" w14:textId="77777777" w:rsidR="003F24CB" w:rsidRDefault="003F24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CD84F0" w14:textId="77777777" w:rsidR="007739C6" w:rsidRDefault="007739C6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371E626" w14:textId="77777777" w:rsidR="007739C6" w:rsidRDefault="007739C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16D1DEA" w14:textId="77777777" w:rsidR="007739C6" w:rsidRDefault="007739C6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97193">
      <w:rPr>
        <w:rStyle w:val="PageNumber"/>
        <w:noProof/>
      </w:rPr>
      <w:t>1</w:t>
    </w:r>
    <w:r>
      <w:rPr>
        <w:rStyle w:val="PageNumber"/>
      </w:rPr>
      <w:fldChar w:fldCharType="end"/>
    </w:r>
  </w:p>
  <w:p w14:paraId="42217040" w14:textId="77777777" w:rsidR="007739C6" w:rsidRDefault="007739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596322A" w14:textId="77777777" w:rsidR="003F24CB" w:rsidRDefault="003F24CB">
      <w:r>
        <w:separator/>
      </w:r>
    </w:p>
  </w:footnote>
  <w:footnote w:type="continuationSeparator" w:id="0">
    <w:p w14:paraId="1DCFF2F2" w14:textId="77777777" w:rsidR="003F24CB" w:rsidRDefault="003F24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24E44A" w14:textId="44DF2610" w:rsidR="007739C6" w:rsidRPr="004C512A" w:rsidRDefault="007739C6">
    <w:pPr>
      <w:pStyle w:val="Header"/>
      <w:rPr>
        <w:b/>
        <w:bCs/>
      </w:rPr>
    </w:pPr>
    <w:r w:rsidRPr="003E0AC3">
      <w:t>Trent</w:t>
    </w:r>
    <w:r w:rsidR="003E0AC3" w:rsidRPr="003E0AC3">
      <w:t xml:space="preserve"> University:</w:t>
    </w:r>
    <w:r w:rsidRPr="003E0AC3">
      <w:t xml:space="preserve"> </w:t>
    </w:r>
    <w:r w:rsidRPr="004C512A">
      <w:rPr>
        <w:b/>
        <w:bCs/>
      </w:rPr>
      <w:t>PHYS 424</w:t>
    </w:r>
    <w:r w:rsidR="00F80364" w:rsidRPr="004C512A">
      <w:rPr>
        <w:b/>
        <w:bCs/>
      </w:rPr>
      <w:t>0</w:t>
    </w:r>
    <w:r w:rsidRPr="004C512A">
      <w:rPr>
        <w:b/>
        <w:bCs/>
      </w:rPr>
      <w:t>H</w:t>
    </w:r>
    <w:r w:rsidR="003E0AC3" w:rsidRPr="004C512A">
      <w:rPr>
        <w:b/>
        <w:bCs/>
      </w:rPr>
      <w:t xml:space="preserve"> </w:t>
    </w:r>
    <w:r w:rsidR="003E0AC3" w:rsidRPr="004C512A">
      <w:rPr>
        <w:b/>
        <w:bCs/>
        <w:i/>
        <w:iCs/>
      </w:rPr>
      <w:t>Modern Opt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B3F"/>
    <w:rsid w:val="000201EC"/>
    <w:rsid w:val="00025B3F"/>
    <w:rsid w:val="000417C2"/>
    <w:rsid w:val="00047841"/>
    <w:rsid w:val="00075161"/>
    <w:rsid w:val="00077CBA"/>
    <w:rsid w:val="0008229B"/>
    <w:rsid w:val="00091C0D"/>
    <w:rsid w:val="000B4EB7"/>
    <w:rsid w:val="000E4FA8"/>
    <w:rsid w:val="000E52E4"/>
    <w:rsid w:val="00107A33"/>
    <w:rsid w:val="001102FE"/>
    <w:rsid w:val="00127FEB"/>
    <w:rsid w:val="00164AFC"/>
    <w:rsid w:val="001B3895"/>
    <w:rsid w:val="001C2084"/>
    <w:rsid w:val="001C4E76"/>
    <w:rsid w:val="001D1A8B"/>
    <w:rsid w:val="001D1FAE"/>
    <w:rsid w:val="001F4274"/>
    <w:rsid w:val="002113BA"/>
    <w:rsid w:val="00252703"/>
    <w:rsid w:val="0026408F"/>
    <w:rsid w:val="00275053"/>
    <w:rsid w:val="00285C77"/>
    <w:rsid w:val="002A0CBE"/>
    <w:rsid w:val="002D66B9"/>
    <w:rsid w:val="002E1E5D"/>
    <w:rsid w:val="002E3C56"/>
    <w:rsid w:val="002F10F1"/>
    <w:rsid w:val="00316BBE"/>
    <w:rsid w:val="0032055A"/>
    <w:rsid w:val="003225F7"/>
    <w:rsid w:val="003302A9"/>
    <w:rsid w:val="0034187A"/>
    <w:rsid w:val="003658E1"/>
    <w:rsid w:val="003662FA"/>
    <w:rsid w:val="003A3424"/>
    <w:rsid w:val="003D5C5E"/>
    <w:rsid w:val="003D67DB"/>
    <w:rsid w:val="003E0AC3"/>
    <w:rsid w:val="003F24CB"/>
    <w:rsid w:val="003F466C"/>
    <w:rsid w:val="004003DC"/>
    <w:rsid w:val="00434469"/>
    <w:rsid w:val="00434B70"/>
    <w:rsid w:val="0043524A"/>
    <w:rsid w:val="00477067"/>
    <w:rsid w:val="004A1F53"/>
    <w:rsid w:val="004C512A"/>
    <w:rsid w:val="004D140C"/>
    <w:rsid w:val="004F5A04"/>
    <w:rsid w:val="0050499E"/>
    <w:rsid w:val="005110FD"/>
    <w:rsid w:val="00526CE2"/>
    <w:rsid w:val="00540BF1"/>
    <w:rsid w:val="005B1704"/>
    <w:rsid w:val="005B32FA"/>
    <w:rsid w:val="005B57AB"/>
    <w:rsid w:val="00607C9A"/>
    <w:rsid w:val="00611148"/>
    <w:rsid w:val="006139B8"/>
    <w:rsid w:val="00613E4E"/>
    <w:rsid w:val="006157E9"/>
    <w:rsid w:val="00621B44"/>
    <w:rsid w:val="0062568B"/>
    <w:rsid w:val="00633C7E"/>
    <w:rsid w:val="006614E9"/>
    <w:rsid w:val="00674820"/>
    <w:rsid w:val="0069600A"/>
    <w:rsid w:val="006E5B2A"/>
    <w:rsid w:val="00704524"/>
    <w:rsid w:val="007308AF"/>
    <w:rsid w:val="007444A5"/>
    <w:rsid w:val="00753F40"/>
    <w:rsid w:val="007577BC"/>
    <w:rsid w:val="007739C6"/>
    <w:rsid w:val="00782DCE"/>
    <w:rsid w:val="00797193"/>
    <w:rsid w:val="007A75FD"/>
    <w:rsid w:val="007F0995"/>
    <w:rsid w:val="008037AB"/>
    <w:rsid w:val="00813EDC"/>
    <w:rsid w:val="00843CDF"/>
    <w:rsid w:val="008778DA"/>
    <w:rsid w:val="008B2247"/>
    <w:rsid w:val="008C078F"/>
    <w:rsid w:val="008C3170"/>
    <w:rsid w:val="008E4B87"/>
    <w:rsid w:val="00900AFB"/>
    <w:rsid w:val="00952981"/>
    <w:rsid w:val="009571E5"/>
    <w:rsid w:val="00960BD5"/>
    <w:rsid w:val="009655EF"/>
    <w:rsid w:val="00977261"/>
    <w:rsid w:val="00990ACF"/>
    <w:rsid w:val="009F7205"/>
    <w:rsid w:val="00A34110"/>
    <w:rsid w:val="00A40749"/>
    <w:rsid w:val="00A651EA"/>
    <w:rsid w:val="00A73AF3"/>
    <w:rsid w:val="00A93B01"/>
    <w:rsid w:val="00AE0A61"/>
    <w:rsid w:val="00AF3830"/>
    <w:rsid w:val="00AF3D1A"/>
    <w:rsid w:val="00B353D3"/>
    <w:rsid w:val="00B41E8C"/>
    <w:rsid w:val="00B75392"/>
    <w:rsid w:val="00B9075E"/>
    <w:rsid w:val="00BA1E29"/>
    <w:rsid w:val="00BC5802"/>
    <w:rsid w:val="00BD7CD3"/>
    <w:rsid w:val="00BF1369"/>
    <w:rsid w:val="00BF5FA9"/>
    <w:rsid w:val="00C0539F"/>
    <w:rsid w:val="00C307C8"/>
    <w:rsid w:val="00C37190"/>
    <w:rsid w:val="00C65B3D"/>
    <w:rsid w:val="00C94EB5"/>
    <w:rsid w:val="00CA0825"/>
    <w:rsid w:val="00CC46E1"/>
    <w:rsid w:val="00CC6D90"/>
    <w:rsid w:val="00CD2C40"/>
    <w:rsid w:val="00D32ABE"/>
    <w:rsid w:val="00D46C02"/>
    <w:rsid w:val="00D558D6"/>
    <w:rsid w:val="00D5610A"/>
    <w:rsid w:val="00D607A1"/>
    <w:rsid w:val="00D614C4"/>
    <w:rsid w:val="00D82148"/>
    <w:rsid w:val="00D87268"/>
    <w:rsid w:val="00D96484"/>
    <w:rsid w:val="00DB1093"/>
    <w:rsid w:val="00DB4AD3"/>
    <w:rsid w:val="00DB6DAE"/>
    <w:rsid w:val="00DC49C5"/>
    <w:rsid w:val="00DD09F8"/>
    <w:rsid w:val="00DD2466"/>
    <w:rsid w:val="00DF33A8"/>
    <w:rsid w:val="00DF3E75"/>
    <w:rsid w:val="00E01007"/>
    <w:rsid w:val="00E06D6F"/>
    <w:rsid w:val="00E2041E"/>
    <w:rsid w:val="00E2114B"/>
    <w:rsid w:val="00E666FE"/>
    <w:rsid w:val="00EB38FA"/>
    <w:rsid w:val="00EF48F1"/>
    <w:rsid w:val="00F01AF4"/>
    <w:rsid w:val="00F10915"/>
    <w:rsid w:val="00F12A6F"/>
    <w:rsid w:val="00F163D2"/>
    <w:rsid w:val="00F51C15"/>
    <w:rsid w:val="00F601F1"/>
    <w:rsid w:val="00F6073F"/>
    <w:rsid w:val="00F62DE5"/>
    <w:rsid w:val="00F66CFD"/>
    <w:rsid w:val="00F77E82"/>
    <w:rsid w:val="00F80364"/>
    <w:rsid w:val="00F9475D"/>
    <w:rsid w:val="00FB554B"/>
    <w:rsid w:val="00FB6CBC"/>
    <w:rsid w:val="00FC7B1F"/>
    <w:rsid w:val="00FD2A63"/>
    <w:rsid w:val="00FE4EA9"/>
    <w:rsid w:val="00FF06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FE38E6"/>
  <w15:chartTrackingRefBased/>
  <w15:docId w15:val="{68C2B92E-02ED-4A0E-8B5F-41BBC57D70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3E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3E7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607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endnotes" Target="end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fontTable" Target="fontTable.xml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ula Sheet II – Additional Formulae to Those Given In the Inside Cover of Griffiths</vt:lpstr>
    </vt:vector>
  </TitlesOfParts>
  <Company>Trent</Company>
  <LinksUpToDate>false</LinksUpToDate>
  <CharactersWithSpaces>2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lph Shiell</dc:creator>
  <cp:keywords/>
  <dc:description/>
  <cp:lastModifiedBy>Rayf</cp:lastModifiedBy>
  <cp:revision>5</cp:revision>
  <cp:lastPrinted>2011-04-16T18:07:00Z</cp:lastPrinted>
  <dcterms:created xsi:type="dcterms:W3CDTF">2020-12-03T15:22:00Z</dcterms:created>
  <dcterms:modified xsi:type="dcterms:W3CDTF">2020-12-21T17:25:00Z</dcterms:modified>
</cp:coreProperties>
</file>